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B47656" w14:textId="77777777" w:rsidR="00CA7B85" w:rsidRDefault="006E37A6" w:rsidP="00CA7B85">
      <w:pPr>
        <w:tabs>
          <w:tab w:val="left" w:pos="2160"/>
          <w:tab w:val="left" w:pos="6840"/>
        </w:tabs>
        <w:ind w:left="1470" w:hangingChars="700" w:hanging="1470"/>
        <w:rPr>
          <w:rFonts w:eastAsia="Times New Roman"/>
        </w:rPr>
      </w:pPr>
      <w:r>
        <w:rPr>
          <w:noProof/>
        </w:rPr>
        <w:pict w14:anchorId="0F46304E"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left:0;text-align:left;margin-left:99pt;margin-top:0;width:411pt;height:663pt;z-index:2;visibility:visible">
            <v:textbox>
              <w:txbxContent>
                <w:p w14:paraId="053DF4D7" w14:textId="77777777" w:rsidR="00CA7B85" w:rsidRDefault="00CA7B85">
                  <w:pPr>
                    <w:jc w:val="center"/>
                    <w:rPr>
                      <w:rFonts w:ascii="宋体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黑体" w:eastAsia="黑体" w:cs="黑体" w:hint="eastAsia"/>
                      <w:b/>
                      <w:bCs/>
                      <w:sz w:val="36"/>
                      <w:szCs w:val="36"/>
                    </w:rPr>
                    <w:t>广东工业大学考试试卷</w:t>
                  </w:r>
                  <w:r>
                    <w:rPr>
                      <w:rFonts w:ascii="黑体" w:eastAsia="黑体" w:cs="黑体"/>
                      <w:b/>
                      <w:bCs/>
                      <w:sz w:val="36"/>
                      <w:szCs w:val="36"/>
                    </w:rPr>
                    <w:t xml:space="preserve"> (  A  )</w:t>
                  </w:r>
                </w:p>
                <w:p w14:paraId="34E67D3A" w14:textId="77777777" w:rsidR="00CA7B85" w:rsidRDefault="00CA7B85" w:rsidP="00C46987">
                  <w:pPr>
                    <w:spacing w:line="420" w:lineRule="auto"/>
                    <w:ind w:firstLineChars="100" w:firstLine="241"/>
                    <w:rPr>
                      <w:rFonts w:ascii="宋体"/>
                      <w:sz w:val="24"/>
                      <w:szCs w:val="24"/>
                    </w:rPr>
                  </w:pP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课程名称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: 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 </w:t>
                  </w:r>
                  <w:r w:rsidRPr="003448B5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  <w:u w:val="single"/>
                    </w:rPr>
                    <w:t>高等数学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  <w:u w:val="single"/>
                    </w:rPr>
                    <w:t>A</w:t>
                  </w:r>
                  <w:r w:rsidRPr="003448B5">
                    <w:rPr>
                      <w:rFonts w:ascii="宋体" w:hAnsi="宋体" w:cs="宋体"/>
                      <w:b/>
                      <w:bCs/>
                      <w:sz w:val="24"/>
                      <w:szCs w:val="24"/>
                      <w:u w:val="single"/>
                    </w:rPr>
                    <w:t>(1)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         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      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试卷满分</w:t>
                  </w:r>
                  <w:r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100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分</w:t>
                  </w:r>
                </w:p>
                <w:p w14:paraId="095ED87D" w14:textId="77777777" w:rsidR="00CA7B85" w:rsidRDefault="00CA7B85" w:rsidP="00C46987">
                  <w:pPr>
                    <w:spacing w:line="420" w:lineRule="auto"/>
                    <w:ind w:firstLineChars="98" w:firstLine="236"/>
                    <w:rPr>
                      <w:rFonts w:ascii="宋体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考试时间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: 2015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年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12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月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30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日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(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第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18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周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星期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三</w:t>
                  </w:r>
                  <w:r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 )           </w:t>
                  </w:r>
                </w:p>
                <w:tbl>
                  <w:tblPr>
                    <w:tblW w:w="7457" w:type="dxa"/>
                    <w:tblInd w:w="28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0" w:type="dxa"/>
                      <w:right w:w="0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983"/>
                    <w:gridCol w:w="575"/>
                    <w:gridCol w:w="575"/>
                    <w:gridCol w:w="576"/>
                    <w:gridCol w:w="575"/>
                    <w:gridCol w:w="576"/>
                    <w:gridCol w:w="575"/>
                    <w:gridCol w:w="575"/>
                    <w:gridCol w:w="576"/>
                    <w:gridCol w:w="575"/>
                    <w:gridCol w:w="576"/>
                    <w:gridCol w:w="720"/>
                  </w:tblGrid>
                  <w:tr w:rsidR="00CA7B85" w14:paraId="19BD4EDD" w14:textId="77777777" w:rsidTr="002009F8">
                    <w:trPr>
                      <w:cantSplit/>
                      <w:trHeight w:val="658"/>
                    </w:trPr>
                    <w:tc>
                      <w:tcPr>
                        <w:tcW w:w="983" w:type="dxa"/>
                        <w:vAlign w:val="center"/>
                      </w:tcPr>
                      <w:p w14:paraId="16A3F2A7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题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号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2AA0AFD6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一</w:t>
                        </w:r>
                        <w:proofErr w:type="gramEnd"/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71865CF0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二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4AA845DE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三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348D3808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四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28AB5157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五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4F5C468E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六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220B8829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七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2F7346D1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八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7470830F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九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1B60CD10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十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14:paraId="6BA7A6F7" w14:textId="77777777" w:rsidR="00CA7B85" w:rsidRDefault="00CA7B85" w:rsidP="002009F8">
                        <w:pPr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总分</w:t>
                        </w:r>
                      </w:p>
                    </w:tc>
                  </w:tr>
                  <w:tr w:rsidR="00CA7B85" w14:paraId="7E83D180" w14:textId="77777777" w:rsidTr="002009F8">
                    <w:trPr>
                      <w:cantSplit/>
                      <w:trHeight w:val="412"/>
                    </w:trPr>
                    <w:tc>
                      <w:tcPr>
                        <w:tcW w:w="983" w:type="dxa"/>
                        <w:vAlign w:val="center"/>
                      </w:tcPr>
                      <w:p w14:paraId="0E8734F4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评卷得分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74071EBF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503388B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64117E2B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0E222AB7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4FCD61F5" w14:textId="77777777" w:rsidR="00CA7B85" w:rsidRDefault="00CA7B85" w:rsidP="002009F8">
                        <w:pPr>
                          <w:spacing w:line="300" w:lineRule="exact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533C5AE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7E33573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12A68D63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A8ADAB8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5BF590D2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14:paraId="76C1A92B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</w:tr>
                  <w:tr w:rsidR="00CA7B85" w14:paraId="72E6421F" w14:textId="77777777" w:rsidTr="002009F8">
                    <w:trPr>
                      <w:cantSplit/>
                      <w:trHeight w:val="460"/>
                    </w:trPr>
                    <w:tc>
                      <w:tcPr>
                        <w:tcW w:w="983" w:type="dxa"/>
                        <w:vAlign w:val="center"/>
                      </w:tcPr>
                      <w:p w14:paraId="22091782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评卷签名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51D7A161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5856E732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18F044A7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54868C30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48BCFF41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5993715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31E2EBA2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697678DF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0107E6BF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272BD7C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14:paraId="58027F9B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  <w:sz w:val="28"/>
                          </w:rPr>
                        </w:pPr>
                      </w:p>
                    </w:tc>
                  </w:tr>
                  <w:tr w:rsidR="00CA7B85" w14:paraId="730C8C70" w14:textId="77777777" w:rsidTr="002009F8">
                    <w:trPr>
                      <w:cantSplit/>
                      <w:trHeight w:val="406"/>
                    </w:trPr>
                    <w:tc>
                      <w:tcPr>
                        <w:tcW w:w="983" w:type="dxa"/>
                        <w:vAlign w:val="center"/>
                      </w:tcPr>
                      <w:p w14:paraId="06839B7F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复核得分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01F110E9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8226FD9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7C2989F5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609E80B3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3BBC473E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4105E4C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A2746B2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6FCFD34F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2EA63D4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450485A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14:paraId="5988E02A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</w:tr>
                  <w:tr w:rsidR="00CA7B85" w14:paraId="147AC9BC" w14:textId="77777777" w:rsidTr="002009F8">
                    <w:trPr>
                      <w:cantSplit/>
                      <w:trHeight w:val="514"/>
                    </w:trPr>
                    <w:tc>
                      <w:tcPr>
                        <w:tcW w:w="983" w:type="dxa"/>
                        <w:vAlign w:val="center"/>
                      </w:tcPr>
                      <w:p w14:paraId="43749514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复核签名</w:t>
                        </w: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6A880BC9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003910F7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284C7945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18D525FC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441EF536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72B1E916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vAlign w:val="center"/>
                      </w:tcPr>
                      <w:p w14:paraId="2E47F458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tcBorders>
                          <w:top w:val="nil"/>
                        </w:tcBorders>
                        <w:vAlign w:val="center"/>
                      </w:tcPr>
                      <w:p w14:paraId="1975977B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5" w:type="dxa"/>
                        <w:tcBorders>
                          <w:top w:val="nil"/>
                        </w:tcBorders>
                        <w:vAlign w:val="center"/>
                      </w:tcPr>
                      <w:p w14:paraId="4F411669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14:paraId="0F0593FD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14:paraId="640AFC38" w14:textId="77777777" w:rsidR="00CA7B85" w:rsidRDefault="00CA7B85" w:rsidP="002009F8">
                        <w:pPr>
                          <w:spacing w:line="300" w:lineRule="exact"/>
                          <w:jc w:val="center"/>
                          <w:rPr>
                            <w:rFonts w:ascii="宋体"/>
                          </w:rPr>
                        </w:pPr>
                      </w:p>
                    </w:tc>
                  </w:tr>
                </w:tbl>
                <w:p w14:paraId="4599FF86" w14:textId="77777777" w:rsidR="00CA7B85" w:rsidRPr="00A04960" w:rsidRDefault="00CA7B85" w:rsidP="00695F24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一、填空题（每小题</w:t>
                  </w:r>
                  <w:r w:rsidRPr="00A04960">
                    <w:rPr>
                      <w:b/>
                      <w:bCs/>
                      <w:sz w:val="28"/>
                      <w:szCs w:val="28"/>
                    </w:rPr>
                    <w:t>4</w:t>
                  </w: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分，共</w:t>
                  </w:r>
                  <w:r w:rsidRPr="00A04960">
                    <w:rPr>
                      <w:b/>
                      <w:bCs/>
                      <w:sz w:val="28"/>
                      <w:szCs w:val="28"/>
                    </w:rPr>
                    <w:t>20</w:t>
                  </w: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分）</w:t>
                  </w:r>
                </w:p>
                <w:p w14:paraId="3FEC836F" w14:textId="77777777" w:rsidR="00CA7B85" w:rsidRPr="00A04960" w:rsidRDefault="00CA7B85" w:rsidP="00E578FD">
                  <w:pPr>
                    <w:adjustRightInd w:val="0"/>
                    <w:snapToGrid w:val="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</w:t>
                  </w:r>
                  <w:r w:rsidRPr="00A04960">
                    <w:rPr>
                      <w:sz w:val="24"/>
                      <w:szCs w:val="24"/>
                    </w:rPr>
                    <w:t>1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</w:t>
                  </w:r>
                  <w:r w:rsidRPr="00A04960">
                    <w:rPr>
                      <w:position w:val="-30"/>
                      <w:sz w:val="24"/>
                      <w:szCs w:val="24"/>
                    </w:rPr>
                    <w:object w:dxaOrig="2000" w:dyaOrig="720" w14:anchorId="2EA70A3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99pt;height:36pt">
                        <v:imagedata r:id="rId6" o:title=""/>
                      </v:shape>
                      <o:OLEObject Type="Embed" ProgID="Equation.DSMT4" ShapeID="_x0000_i1026" DrawAspect="Content" ObjectID="_1608401772" r:id="rId7"/>
                    </w:objec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sz w:val="24"/>
                      <w:szCs w:val="24"/>
                      <w:u w:val="single"/>
                    </w:rPr>
                    <w:t xml:space="preserve">                 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6F7B054D" w14:textId="77777777" w:rsidR="00CA7B85" w:rsidRPr="00A04960" w:rsidRDefault="00CA7B85" w:rsidP="00003775">
                  <w:pPr>
                    <w:rPr>
                      <w:sz w:val="24"/>
                      <w:szCs w:val="24"/>
                    </w:rPr>
                  </w:pPr>
                  <w:r w:rsidRPr="00A04960">
                    <w:rPr>
                      <w:sz w:val="24"/>
                      <w:szCs w:val="24"/>
                    </w:rPr>
                    <w:t xml:space="preserve">  2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设函数</w:t>
                  </w:r>
                  <w:r w:rsidRPr="00A04960">
                    <w:rPr>
                      <w:position w:val="-10"/>
                      <w:sz w:val="24"/>
                      <w:szCs w:val="24"/>
                    </w:rPr>
                    <w:object w:dxaOrig="920" w:dyaOrig="320" w14:anchorId="593EB092">
                      <v:shape id="_x0000_i1028" type="#_x0000_t75" style="width:48pt;height:16.35pt" o:ole="">
                        <v:imagedata r:id="rId8" o:title=""/>
                      </v:shape>
                      <o:OLEObject Type="Embed" ProgID="Equation.DSMT4" ShapeID="_x0000_i1028" DrawAspect="Content" ObjectID="_1608401773" r:id="rId9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由方程</w:t>
                  </w:r>
                  <w:r w:rsidRPr="00A04960">
                    <w:rPr>
                      <w:position w:val="-10"/>
                      <w:sz w:val="24"/>
                      <w:szCs w:val="24"/>
                    </w:rPr>
                    <w:object w:dxaOrig="1120" w:dyaOrig="360" w14:anchorId="5508C8C6">
                      <v:shape id="_x0000_i1030" type="#_x0000_t75" style="width:56.35pt;height:18pt" o:ole="">
                        <v:imagedata r:id="rId10" o:title=""/>
                      </v:shape>
                      <o:OLEObject Type="Embed" ProgID="Equation.DSMT4" ShapeID="_x0000_i1030" DrawAspect="Content" ObjectID="_1608401774" r:id="rId11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所确定，则</w:t>
                  </w:r>
                  <w:r w:rsidRPr="00A04960">
                    <w:rPr>
                      <w:position w:val="-14"/>
                      <w:sz w:val="24"/>
                      <w:szCs w:val="24"/>
                    </w:rPr>
                    <w:object w:dxaOrig="639" w:dyaOrig="400" w14:anchorId="4D0B37CF">
                      <v:shape id="_x0000_i1032" type="#_x0000_t75" style="width:32.35pt;height:20.35pt" o:ole="">
                        <v:imagedata r:id="rId12" o:title=""/>
                      </v:shape>
                      <o:OLEObject Type="Embed" ProgID="Equation.DSMT4" ShapeID="_x0000_i1032" DrawAspect="Content" ObjectID="_1608401775" r:id="rId13"/>
                    </w:object>
                  </w:r>
                  <w:r w:rsidRPr="00A04960">
                    <w:rPr>
                      <w:sz w:val="24"/>
                      <w:szCs w:val="24"/>
                      <w:u w:val="single"/>
                    </w:rPr>
                    <w:t xml:space="preserve">              </w: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5D873BDA" w14:textId="77777777" w:rsidR="00CA7B85" w:rsidRPr="00A04960" w:rsidRDefault="00CA7B85" w:rsidP="00003775">
                  <w:pPr>
                    <w:rPr>
                      <w:rFonts w:ascii="宋体"/>
                      <w:sz w:val="24"/>
                      <w:szCs w:val="24"/>
                    </w:rPr>
                  </w:pPr>
                  <w:r w:rsidRPr="00A04960">
                    <w:rPr>
                      <w:sz w:val="24"/>
                      <w:szCs w:val="24"/>
                    </w:rPr>
                    <w:t xml:space="preserve">  3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</w:t>
                  </w:r>
                  <w:r w:rsidRPr="00A04960">
                    <w:rPr>
                      <w:rFonts w:ascii="宋体" w:hAnsi="宋体" w:cs="宋体" w:hint="eastAsia"/>
                      <w:sz w:val="24"/>
                      <w:szCs w:val="24"/>
                    </w:rPr>
                    <w:t>设</w:t>
                  </w:r>
                  <w:r w:rsidRPr="00A04960">
                    <w:rPr>
                      <w:rFonts w:ascii="宋体" w:hAnsi="宋体" w:cs="宋体" w:hint="eastAsia"/>
                      <w:position w:val="-10"/>
                      <w:sz w:val="24"/>
                      <w:szCs w:val="24"/>
                    </w:rPr>
                    <w:object w:dxaOrig="1100" w:dyaOrig="360" w14:anchorId="4268DEE9">
                      <v:shape id="_x0000_i1034" type="#_x0000_t75" style="width:54.65pt;height:18pt" o:ole="">
                        <v:imagedata r:id="rId14" o:title=""/>
                      </v:shape>
                      <o:OLEObject Type="Embed" ProgID="Equation.DSMT4" ShapeID="_x0000_i1034" DrawAspect="Content" ObjectID="_1608401776" r:id="rId15"/>
                    </w:objec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sz w:val="24"/>
                      <w:szCs w:val="24"/>
                    </w:rPr>
                    <w:t>，则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position w:val="-24"/>
                      <w:sz w:val="24"/>
                      <w:szCs w:val="24"/>
                    </w:rPr>
                    <w:object w:dxaOrig="1400" w:dyaOrig="620" w14:anchorId="4C3C5AE6">
                      <v:shape id="_x0000_i1036" type="#_x0000_t75" style="width:68.35pt;height:30.65pt" o:ole="">
                        <v:imagedata r:id="rId16" o:title=""/>
                      </v:shape>
                      <o:OLEObject Type="Embed" ProgID="Equation.DSMT4" ShapeID="_x0000_i1036" DrawAspect="Content" ObjectID="_1608401777" r:id="rId17"/>
                    </w:objec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  <w:u w:val="single"/>
                    </w:rPr>
                    <w:t xml:space="preserve">                   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sz w:val="24"/>
                      <w:szCs w:val="24"/>
                    </w:rPr>
                    <w:t>．</w:t>
                  </w:r>
                </w:p>
                <w:p w14:paraId="28101528" w14:textId="77777777" w:rsidR="00CA7B85" w:rsidRPr="00A04960" w:rsidRDefault="00CA7B85" w:rsidP="005B469F">
                  <w:pPr>
                    <w:adjustRightInd w:val="0"/>
                    <w:snapToGrid w:val="0"/>
                    <w:spacing w:beforeLines="50" w:before="156"/>
                    <w:rPr>
                      <w:sz w:val="24"/>
                      <w:szCs w:val="24"/>
                    </w:rPr>
                  </w:pPr>
                  <w:r w:rsidRPr="00A04960">
                    <w:rPr>
                      <w:sz w:val="24"/>
                      <w:szCs w:val="24"/>
                    </w:rPr>
                    <w:t xml:space="preserve">  4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</w:t>
                  </w:r>
                  <w:r w:rsidRPr="00A04960">
                    <w:rPr>
                      <w:position w:val="-32"/>
                      <w:sz w:val="24"/>
                      <w:szCs w:val="24"/>
                    </w:rPr>
                    <w:object w:dxaOrig="2500" w:dyaOrig="740" w14:anchorId="4278039E">
                      <v:shape id="_x0000_i1038" type="#_x0000_t75" style="width:125.35pt;height:36.65pt" o:ole="">
                        <v:imagedata r:id="rId18" o:title=""/>
                      </v:shape>
                      <o:OLEObject Type="Embed" ProgID="Equation.DSMT4" ShapeID="_x0000_i1038" DrawAspect="Content" ObjectID="_1608401778" r:id="rId19"/>
                    </w:object>
                  </w:r>
                  <w:r w:rsidRPr="00A04960">
                    <w:rPr>
                      <w:sz w:val="24"/>
                      <w:szCs w:val="24"/>
                      <w:u w:val="single"/>
                    </w:rPr>
                    <w:t xml:space="preserve">                          </w: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0C0855C8" w14:textId="77777777" w:rsidR="00CA7B85" w:rsidRPr="00A04960" w:rsidRDefault="00CA7B85" w:rsidP="00E578FD">
                  <w:pPr>
                    <w:rPr>
                      <w:sz w:val="24"/>
                      <w:szCs w:val="24"/>
                    </w:rPr>
                  </w:pPr>
                  <w:r w:rsidRPr="00A04960">
                    <w:rPr>
                      <w:sz w:val="24"/>
                      <w:szCs w:val="24"/>
                    </w:rPr>
                    <w:t xml:space="preserve">  5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微分方程</w:t>
                  </w:r>
                  <w:r w:rsidRPr="00A04960">
                    <w:rPr>
                      <w:position w:val="-10"/>
                      <w:sz w:val="24"/>
                      <w:szCs w:val="24"/>
                    </w:rPr>
                    <w:object w:dxaOrig="3200" w:dyaOrig="360" w14:anchorId="112FAAFA">
                      <v:shape id="_x0000_i1040" type="#_x0000_t75" style="width:156.65pt;height:18pt" o:ole="">
                        <v:imagedata r:id="rId20" o:title=""/>
                      </v:shape>
                      <o:OLEObject Type="Embed" ProgID="Equation.DSMT4" ShapeID="_x0000_i1040" DrawAspect="Content" ObjectID="_1608401779" r:id="rId21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的通解为</w:t>
                  </w:r>
                  <w:r w:rsidRPr="00A04960">
                    <w:rPr>
                      <w:sz w:val="24"/>
                      <w:szCs w:val="24"/>
                      <w:u w:val="single"/>
                    </w:rPr>
                    <w:t xml:space="preserve">                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36CFA09D" w14:textId="77777777" w:rsidR="00CA7B85" w:rsidRPr="00A04960" w:rsidRDefault="00CA7B85" w:rsidP="00695F24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二、单项选择题（每小题</w:t>
                  </w:r>
                  <w:r w:rsidRPr="00A04960">
                    <w:rPr>
                      <w:b/>
                      <w:bCs/>
                      <w:sz w:val="28"/>
                      <w:szCs w:val="28"/>
                    </w:rPr>
                    <w:t>4</w:t>
                  </w: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分，共</w:t>
                  </w:r>
                  <w:r w:rsidRPr="00A04960">
                    <w:rPr>
                      <w:b/>
                      <w:bCs/>
                      <w:sz w:val="28"/>
                      <w:szCs w:val="28"/>
                    </w:rPr>
                    <w:t>20</w:t>
                  </w:r>
                  <w:r w:rsidRPr="00A04960">
                    <w:rPr>
                      <w:rFonts w:cs="宋体" w:hint="eastAsia"/>
                      <w:b/>
                      <w:bCs/>
                      <w:sz w:val="28"/>
                      <w:szCs w:val="28"/>
                    </w:rPr>
                    <w:t>分）</w:t>
                  </w:r>
                </w:p>
                <w:p w14:paraId="56518166" w14:textId="77777777" w:rsidR="00CA7B85" w:rsidRPr="00A04960" w:rsidRDefault="00CA7B85" w:rsidP="00AC1867">
                  <w:pPr>
                    <w:rPr>
                      <w:sz w:val="24"/>
                      <w:szCs w:val="24"/>
                    </w:rPr>
                  </w:pPr>
                  <w:r>
                    <w:t xml:space="preserve"> </w: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1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、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设函数</w:t>
                  </w:r>
                  <w:r w:rsidRPr="00A04960">
                    <w:rPr>
                      <w:position w:val="-62"/>
                      <w:sz w:val="24"/>
                      <w:szCs w:val="24"/>
                    </w:rPr>
                    <w:object w:dxaOrig="3180" w:dyaOrig="1359" w14:anchorId="6CBF05D8">
                      <v:shape id="_x0000_i1042" type="#_x0000_t75" style="width:159pt;height:67.35pt" o:ole="">
                        <v:imagedata r:id="rId22" o:title=""/>
                      </v:shape>
                      <o:OLEObject Type="Embed" ProgID="Equation.DSMT4" ShapeID="_x0000_i1042" DrawAspect="Content" ObjectID="_1608401780" r:id="rId23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在</w:t>
                  </w:r>
                  <w:r w:rsidRPr="00A04960">
                    <w:rPr>
                      <w:position w:val="-6"/>
                      <w:sz w:val="24"/>
                      <w:szCs w:val="24"/>
                    </w:rPr>
                    <w:object w:dxaOrig="560" w:dyaOrig="279" w14:anchorId="7750252E">
                      <v:shape id="_x0000_i1044" type="#_x0000_t75" style="width:27.65pt;height:14.35pt" o:ole="">
                        <v:imagedata r:id="rId24" o:title=""/>
                      </v:shape>
                      <o:OLEObject Type="Embed" ProgID="Equation.DSMT4" ShapeID="_x0000_i1044" DrawAspect="Content" ObjectID="_1608401781" r:id="rId25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处连续，则常数</w:t>
                  </w:r>
                  <w:r w:rsidRPr="00A04960">
                    <w:rPr>
                      <w:position w:val="-6"/>
                      <w:sz w:val="24"/>
                      <w:szCs w:val="24"/>
                    </w:rPr>
                    <w:object w:dxaOrig="380" w:dyaOrig="279" w14:anchorId="58AF3D56">
                      <v:shape id="_x0000_i1046" type="#_x0000_t75" style="width:18.65pt;height:14.35pt" o:ole="">
                        <v:imagedata r:id="rId26" o:title=""/>
                      </v:shape>
                      <o:OLEObject Type="Embed" ProgID="Equation.DSMT4" ShapeID="_x0000_i1046" DrawAspect="Content" ObjectID="_1608401782" r:id="rId27"/>
                    </w:object>
                  </w:r>
                  <w:r w:rsidRPr="00A04960">
                    <w:rPr>
                      <w:sz w:val="24"/>
                      <w:szCs w:val="24"/>
                    </w:rPr>
                    <w:t>(     )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0FDE0225" w14:textId="77777777" w:rsidR="00CA7B85" w:rsidRPr="00A04960" w:rsidRDefault="00CA7B85" w:rsidP="00AC1867">
                  <w:pPr>
                    <w:spacing w:line="360" w:lineRule="auto"/>
                    <w:ind w:firstLine="435"/>
                    <w:rPr>
                      <w:sz w:val="24"/>
                      <w:szCs w:val="24"/>
                    </w:rPr>
                  </w:pP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A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position w:val="-4"/>
                      <w:sz w:val="24"/>
                      <w:szCs w:val="24"/>
                    </w:rPr>
                    <w:object w:dxaOrig="200" w:dyaOrig="260" w14:anchorId="55D0EE2C">
                      <v:shape id="_x0000_i1048" type="#_x0000_t75" style="width:9.65pt;height:13.35pt" o:ole="">
                        <v:imagedata r:id="rId28" o:title=""/>
                      </v:shape>
                      <o:OLEObject Type="Embed" ProgID="Equation.DSMT4" ShapeID="_x0000_i1048" DrawAspect="Content" ObjectID="_1608401783" r:id="rId29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sz w:val="24"/>
                      <w:szCs w:val="24"/>
                    </w:rPr>
                    <w:t xml:space="preserve">       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B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position w:val="-6"/>
                      <w:sz w:val="24"/>
                      <w:szCs w:val="24"/>
                    </w:rPr>
                    <w:object w:dxaOrig="279" w:dyaOrig="320" w14:anchorId="4B4DF755">
                      <v:shape id="_x0000_i1050" type="#_x0000_t75" style="width:14.35pt;height:15.65pt" o:ole="">
                        <v:imagedata r:id="rId30" o:title=""/>
                      </v:shape>
                      <o:OLEObject Type="Embed" ProgID="Equation.DSMT4" ShapeID="_x0000_i1050" DrawAspect="Content" ObjectID="_1608401784" r:id="rId31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sz w:val="24"/>
                      <w:szCs w:val="24"/>
                    </w:rPr>
                    <w:t xml:space="preserve">       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C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sz w:val="24"/>
                      <w:szCs w:val="24"/>
                    </w:rPr>
                    <w:t xml:space="preserve">   </w:t>
                  </w:r>
                  <w:r w:rsidRPr="00A04960">
                    <w:rPr>
                      <w:position w:val="-4"/>
                      <w:sz w:val="24"/>
                      <w:szCs w:val="24"/>
                    </w:rPr>
                    <w:object w:dxaOrig="180" w:dyaOrig="260" w14:anchorId="0916608F">
                      <v:shape id="_x0000_i1052" type="#_x0000_t75" style="width:9pt;height:13.35pt" o:ole="">
                        <v:imagedata r:id="rId32" o:title=""/>
                      </v:shape>
                      <o:OLEObject Type="Embed" ProgID="Equation.DSMT4" ShapeID="_x0000_i1052" DrawAspect="Content" ObjectID="_1608401785" r:id="rId33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sz w:val="24"/>
                      <w:szCs w:val="24"/>
                    </w:rPr>
                    <w:t xml:space="preserve">     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D</w:t>
                  </w:r>
                  <w:r w:rsidRPr="00A04960">
                    <w:rPr>
                      <w:rFonts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sz w:val="24"/>
                      <w:szCs w:val="24"/>
                    </w:rPr>
                    <w:t xml:space="preserve">  </w:t>
                  </w:r>
                  <w:r w:rsidRPr="00A04960">
                    <w:rPr>
                      <w:position w:val="-6"/>
                      <w:sz w:val="24"/>
                      <w:szCs w:val="24"/>
                    </w:rPr>
                    <w:object w:dxaOrig="180" w:dyaOrig="220" w14:anchorId="3A82F7E9">
                      <v:shape id="_x0000_i1054" type="#_x0000_t75" style="width:9pt;height:11.35pt" o:ole="">
                        <v:imagedata r:id="rId34" o:title=""/>
                      </v:shape>
                      <o:OLEObject Type="Embed" ProgID="Equation.DSMT4" ShapeID="_x0000_i1054" DrawAspect="Content" ObjectID="_1608401786" r:id="rId35"/>
                    </w:objec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  <w:r w:rsidRPr="00A04960">
                    <w:rPr>
                      <w:sz w:val="24"/>
                      <w:szCs w:val="24"/>
                    </w:rPr>
                    <w:t xml:space="preserve">   </w:t>
                  </w:r>
                </w:p>
                <w:p w14:paraId="530501FC" w14:textId="77777777" w:rsidR="00CA7B85" w:rsidRPr="00A04960" w:rsidRDefault="00CA7B85" w:rsidP="00432FA3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A04960">
                    <w:rPr>
                      <w:sz w:val="24"/>
                      <w:szCs w:val="24"/>
                    </w:rPr>
                    <w:t xml:space="preserve">  </w: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2</w: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、设</w:t>
                  </w:r>
                  <w:r w:rsidRPr="00A04960">
                    <w:rPr>
                      <w:position w:val="-10"/>
                      <w:sz w:val="24"/>
                      <w:szCs w:val="24"/>
                    </w:rPr>
                    <w:object w:dxaOrig="540" w:dyaOrig="320" w14:anchorId="4D6D74B2">
                      <v:shape id="_x0000_i1056" type="#_x0000_t75" style="width:27pt;height:15.65pt" o:ole="">
                        <v:imagedata r:id="rId36" o:title=""/>
                      </v:shape>
                      <o:OLEObject Type="Embed" ProgID="Equation.DSMT4" ShapeID="_x0000_i1056" DrawAspect="Content" ObjectID="_1608401787" r:id="rId37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可导，且满足</w:t>
                  </w:r>
                  <w:r w:rsidRPr="00A04960">
                    <w:rPr>
                      <w:position w:val="-24"/>
                      <w:sz w:val="24"/>
                      <w:szCs w:val="24"/>
                    </w:rPr>
                    <w:object w:dxaOrig="2380" w:dyaOrig="620" w14:anchorId="7B229C57">
                      <v:shape id="_x0000_i1058" type="#_x0000_t75" style="width:115.65pt;height:30.65pt" o:ole="">
                        <v:imagedata r:id="rId38" o:title=""/>
                      </v:shape>
                      <o:OLEObject Type="Embed" ProgID="Equation.DSMT4" ShapeID="_x0000_i1058" DrawAspect="Content" ObjectID="_1608401788" r:id="rId39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，则曲线</w:t>
                  </w:r>
                  <w:r w:rsidRPr="00A04960">
                    <w:rPr>
                      <w:position w:val="-10"/>
                      <w:sz w:val="24"/>
                      <w:szCs w:val="24"/>
                    </w:rPr>
                    <w:object w:dxaOrig="920" w:dyaOrig="320" w14:anchorId="79D4A0F9">
                      <v:shape id="_x0000_i1060" type="#_x0000_t75" style="width:45.65pt;height:15.65pt" o:ole="">
                        <v:imagedata r:id="rId40" o:title=""/>
                      </v:shape>
                      <o:OLEObject Type="Embed" ProgID="Equation.DSMT4" ShapeID="_x0000_i1060" DrawAspect="Content" ObjectID="_1608401789" r:id="rId41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在</w:t>
                  </w:r>
                  <w:r w:rsidRPr="00A04960">
                    <w:rPr>
                      <w:position w:val="-6"/>
                      <w:sz w:val="24"/>
                      <w:szCs w:val="24"/>
                    </w:rPr>
                    <w:object w:dxaOrig="520" w:dyaOrig="279" w14:anchorId="6D307BE5">
                      <v:shape id="_x0000_i1062" type="#_x0000_t75" style="width:26.35pt;height:14.35pt" o:ole="">
                        <v:imagedata r:id="rId42" o:title=""/>
                      </v:shape>
                      <o:OLEObject Type="Embed" ProgID="Equation.DSMT4" ShapeID="_x0000_i1062" DrawAspect="Content" ObjectID="_1608401790" r:id="rId43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对应点处切线的斜率为</w:t>
                  </w:r>
                  <w:r w:rsidRPr="00A04960">
                    <w:rPr>
                      <w:sz w:val="24"/>
                      <w:szCs w:val="24"/>
                    </w:rPr>
                    <w:t>(     )</w:t>
                  </w:r>
                </w:p>
                <w:p w14:paraId="0229F166" w14:textId="77777777" w:rsidR="00CA7B85" w:rsidRPr="00A04960" w:rsidRDefault="00CA7B85" w:rsidP="00CA7B85">
                  <w:pPr>
                    <w:snapToGrid w:val="0"/>
                    <w:ind w:firstLineChars="147" w:firstLine="354"/>
                    <w:rPr>
                      <w:rFonts w:ascii="宋体"/>
                      <w:sz w:val="24"/>
                      <w:szCs w:val="24"/>
                    </w:rPr>
                  </w:pP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>A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position w:val="-4"/>
                      <w:sz w:val="24"/>
                      <w:szCs w:val="24"/>
                    </w:rPr>
                    <w:object w:dxaOrig="200" w:dyaOrig="260" w14:anchorId="780E01BD">
                      <v:shape id="_x0000_i1064" type="#_x0000_t75" style="width:9.65pt;height:12.65pt" o:ole="">
                        <v:imagedata r:id="rId44" o:title=""/>
                      </v:shape>
                      <o:OLEObject Type="Embed" ProgID="Equation.DSMT4" ShapeID="_x0000_i1064" DrawAspect="Content" ObjectID="_1608401791" r:id="rId45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       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>B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position w:val="-24"/>
                      <w:sz w:val="24"/>
                      <w:szCs w:val="24"/>
                    </w:rPr>
                    <w:object w:dxaOrig="240" w:dyaOrig="620" w14:anchorId="4C65B21C">
                      <v:shape id="_x0000_i1066" type="#_x0000_t75" style="width:12pt;height:30.65pt" o:ole="">
                        <v:imagedata r:id="rId46" o:title=""/>
                      </v:shape>
                      <o:OLEObject Type="Embed" ProgID="Equation.DSMT4" ShapeID="_x0000_i1066" DrawAspect="Content" ObjectID="_1608401792" r:id="rId47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       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>C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position w:val="-4"/>
                      <w:sz w:val="24"/>
                      <w:szCs w:val="24"/>
                    </w:rPr>
                    <w:object w:dxaOrig="320" w:dyaOrig="260" w14:anchorId="746EBF26">
                      <v:shape id="_x0000_i1068" type="#_x0000_t75" style="width:15.65pt;height:12.65pt" o:ole="">
                        <v:imagedata r:id="rId48" o:title=""/>
                      </v:shape>
                      <o:OLEObject Type="Embed" ProgID="Equation.DSMT4" ShapeID="_x0000_i1068" DrawAspect="Content" ObjectID="_1608401793" r:id="rId49"/>
                    </w:object>
                  </w:r>
                  <w:r w:rsidRPr="00A04960">
                    <w:rPr>
                      <w:rFonts w:cs="宋体" w:hint="eastAsia"/>
                      <w:sz w:val="24"/>
                      <w:szCs w:val="24"/>
                    </w:rPr>
                    <w:t>；</w:t>
                  </w:r>
                  <w:r w:rsidRPr="00A04960">
                    <w:rPr>
                      <w:rFonts w:ascii="宋体" w:hAnsi="宋体" w:cs="宋体"/>
                      <w:sz w:val="24"/>
                      <w:szCs w:val="24"/>
                    </w:rPr>
                    <w:t xml:space="preserve">      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（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>D</w:t>
                  </w:r>
                  <w:r w:rsidRPr="00A04960">
                    <w:rPr>
                      <w:rFonts w:ascii="宋体" w:hAnsi="宋体" w:cs="宋体" w:hint="eastAsia"/>
                      <w:b/>
                      <w:bCs/>
                      <w:sz w:val="24"/>
                      <w:szCs w:val="24"/>
                    </w:rPr>
                    <w:t>）</w:t>
                  </w:r>
                  <w:r w:rsidRPr="00A04960">
                    <w:rPr>
                      <w:rFonts w:ascii="宋体" w:hAnsi="宋体" w:cs="宋体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A04960">
                    <w:rPr>
                      <w:rFonts w:ascii="宋体" w:hAnsi="宋体" w:cs="宋体" w:hint="eastAsia"/>
                      <w:position w:val="-4"/>
                      <w:sz w:val="24"/>
                      <w:szCs w:val="24"/>
                    </w:rPr>
                    <w:object w:dxaOrig="139" w:dyaOrig="260" w14:anchorId="57A812FC">
                      <v:shape id="_x0000_i1070" type="#_x0000_t75" style="width:6.65pt;height:12.65pt" o:ole="">
                        <v:imagedata r:id="rId50" o:title=""/>
                      </v:shape>
                      <o:OLEObject Type="Embed" ProgID="Equation.DSMT4" ShapeID="_x0000_i1070" DrawAspect="Content" ObjectID="_1608401794" r:id="rId51"/>
                    </w:object>
                  </w:r>
                  <w:r w:rsidRPr="00A04960">
                    <w:rPr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E1E8928" w14:textId="77777777" w:rsidR="00CA7B85" w:rsidRPr="004F6FAD" w:rsidRDefault="00CA7B85" w:rsidP="00C46987">
                  <w:pPr>
                    <w:snapToGrid w:val="0"/>
                    <w:ind w:firstLineChars="147" w:firstLine="309"/>
                  </w:pPr>
                </w:p>
              </w:txbxContent>
            </v:textbox>
          </v:shape>
        </w:pict>
      </w:r>
      <w:r>
        <w:rPr>
          <w:noProof/>
        </w:rPr>
      </w:r>
      <w:r>
        <w:rPr>
          <w:noProof/>
        </w:rPr>
        <w:pict w14:anchorId="33762B04">
          <v:group id="画布 3" o:spid="_x0000_s1027" editas="canvas" style="width:545.95pt;height:666.15pt;mso-position-horizontal-relative:char;mso-position-vertical-relative:line" coordsize="69335,84601">
            <v:shape id="_x0000_s1028" type="#_x0000_t75" style="position:absolute;width:69335;height:84601;visibility:visible">
              <v:fill o:detectmouseclick="t"/>
              <v:path o:connecttype="none"/>
            </v:shape>
            <v:shape id="Text Box 5" o:spid="_x0000_s1029" type="#_x0000_t202" style="position:absolute;top:1727;width:11748;height:76701;visibility:visible" strokecolor="white">
              <v:textbox style="layout-flow:vertical;mso-layout-flow-alt:bottom-to-top">
                <w:txbxContent>
                  <w:p w14:paraId="246FF635" w14:textId="77777777" w:rsidR="00CA7B85" w:rsidRDefault="00CA7B85">
                    <w:pPr>
                      <w:jc w:val="center"/>
                    </w:pPr>
                  </w:p>
                  <w:p w14:paraId="76451289" w14:textId="77777777" w:rsidR="00CA7B85" w:rsidRDefault="00CA7B85">
                    <w:r>
                      <w:rPr>
                        <w:rFonts w:cs="宋体" w:hint="eastAsia"/>
                        <w:b/>
                        <w:bCs/>
                      </w:rPr>
                      <w:t>学</w:t>
                    </w:r>
                    <w:r>
                      <w:rPr>
                        <w:b/>
                        <w:bCs/>
                      </w:rPr>
                      <w:t xml:space="preserve"> 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院：</w:t>
                    </w:r>
                    <w:r>
                      <w:rPr>
                        <w:u w:val="single"/>
                      </w:rPr>
                      <w:t xml:space="preserve">                  </w:t>
                    </w:r>
                    <w:r>
                      <w:t xml:space="preserve">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专</w:t>
                    </w:r>
                    <w:r>
                      <w:rPr>
                        <w:b/>
                        <w:bCs/>
                      </w:rPr>
                      <w:t xml:space="preserve"> 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业：</w:t>
                    </w:r>
                    <w:r>
                      <w:rPr>
                        <w:u w:val="single"/>
                      </w:rPr>
                      <w:t xml:space="preserve">                         </w:t>
                    </w:r>
                    <w:r>
                      <w:t xml:space="preserve"> 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学</w:t>
                    </w:r>
                    <w:r>
                      <w:rPr>
                        <w:b/>
                        <w:bCs/>
                      </w:rPr>
                      <w:t xml:space="preserve"> 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号：</w:t>
                    </w:r>
                    <w:r>
                      <w:rPr>
                        <w:u w:val="single"/>
                      </w:rPr>
                      <w:t xml:space="preserve">                 </w:t>
                    </w:r>
                    <w:r>
                      <w:t xml:space="preserve">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姓</w:t>
                    </w:r>
                    <w:r>
                      <w:rPr>
                        <w:b/>
                        <w:bCs/>
                      </w:rPr>
                      <w:t xml:space="preserve">   </w:t>
                    </w:r>
                    <w:r>
                      <w:rPr>
                        <w:rFonts w:cs="宋体" w:hint="eastAsia"/>
                        <w:b/>
                        <w:bCs/>
                      </w:rPr>
                      <w:t>名</w:t>
                    </w:r>
                    <w:r>
                      <w:rPr>
                        <w:rFonts w:cs="宋体" w:hint="eastAsia"/>
                      </w:rPr>
                      <w:t>：</w:t>
                    </w:r>
                    <w:r>
                      <w:rPr>
                        <w:u w:val="single"/>
                      </w:rPr>
                      <w:t xml:space="preserve">                  </w:t>
                    </w:r>
                  </w:p>
                  <w:p w14:paraId="52E51651" w14:textId="77777777" w:rsidR="00CA7B85" w:rsidRDefault="00CA7B85">
                    <w:pPr>
                      <w:jc w:val="center"/>
                      <w:rPr>
                        <w:sz w:val="18"/>
                        <w:szCs w:val="18"/>
                      </w:rPr>
                    </w:pPr>
                  </w:p>
                  <w:p w14:paraId="399607B4" w14:textId="77777777" w:rsidR="00CA7B85" w:rsidRDefault="00CA7B85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cs="宋体" w:hint="eastAsia"/>
                        <w:sz w:val="18"/>
                        <w:szCs w:val="18"/>
                      </w:rPr>
                      <w:t>装</w:t>
                    </w:r>
                    <w:r>
                      <w:rPr>
                        <w:sz w:val="18"/>
                        <w:szCs w:val="18"/>
                      </w:rPr>
                      <w:t xml:space="preserve">                             </w:t>
                    </w:r>
                    <w:r>
                      <w:rPr>
                        <w:rFonts w:cs="宋体" w:hint="eastAsia"/>
                        <w:sz w:val="18"/>
                        <w:szCs w:val="18"/>
                      </w:rPr>
                      <w:t>订</w:t>
                    </w:r>
                    <w:r>
                      <w:rPr>
                        <w:sz w:val="18"/>
                        <w:szCs w:val="18"/>
                      </w:rPr>
                      <w:t xml:space="preserve">                                   </w:t>
                    </w:r>
                    <w:r>
                      <w:rPr>
                        <w:rFonts w:cs="宋体" w:hint="eastAsia"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oval id="Oval 8" o:spid="_x0000_s1030" style="position:absolute;left:9398;top:3446;width:1628;height:1375;visibility:visible"/>
            <v:oval id="Oval 9" o:spid="_x0000_s1031" style="position:absolute;left:9398;top:15513;width:1628;height:1400;visibility:visible"/>
            <v:line id="Line 6" o:spid="_x0000_s1032" style="position:absolute;visibility:visible" from="10573,0" to="10583,82775" o:connectortype="straight" strokeweight="1.5pt">
              <v:stroke dashstyle="1 1"/>
            </v:line>
            <w10:anchorlock/>
          </v:group>
        </w:pic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0"/>
      </w:tblGrid>
      <w:tr w:rsidR="00CA7B85" w14:paraId="158C222C" w14:textId="77777777">
        <w:trPr>
          <w:trHeight w:val="13082"/>
        </w:trPr>
        <w:tc>
          <w:tcPr>
            <w:tcW w:w="9000" w:type="dxa"/>
          </w:tcPr>
          <w:p w14:paraId="322CAF76" w14:textId="77777777" w:rsidR="00CA7B85" w:rsidRPr="00A04960" w:rsidRDefault="00CA7B85" w:rsidP="00CA4027">
            <w:pPr>
              <w:spacing w:line="360" w:lineRule="auto"/>
              <w:rPr>
                <w:sz w:val="24"/>
                <w:szCs w:val="24"/>
              </w:rPr>
            </w:pPr>
            <w:r w:rsidRPr="00A04960">
              <w:rPr>
                <w:sz w:val="24"/>
                <w:szCs w:val="24"/>
              </w:rPr>
              <w:lastRenderedPageBreak/>
              <w:t>3</w:t>
            </w:r>
            <w:r w:rsidRPr="00A04960">
              <w:rPr>
                <w:rFonts w:cs="宋体" w:hint="eastAsia"/>
                <w:sz w:val="24"/>
                <w:szCs w:val="24"/>
              </w:rPr>
              <w:t>、设</w:t>
            </w:r>
            <w:r w:rsidRPr="00A04960">
              <w:rPr>
                <w:position w:val="-10"/>
                <w:sz w:val="24"/>
                <w:szCs w:val="24"/>
              </w:rPr>
              <w:object w:dxaOrig="540" w:dyaOrig="320" w14:anchorId="575D13DD">
                <v:shape id="_x0000_i1072" type="#_x0000_t75" style="width:27pt;height:15.65pt" o:ole="">
                  <v:imagedata r:id="rId52" o:title=""/>
                </v:shape>
                <o:OLEObject Type="Embed" ProgID="Equation.DSMT4" ShapeID="_x0000_i1072" DrawAspect="Content" ObjectID="_1608401726" r:id="rId53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是</w:t>
            </w:r>
            <w:r w:rsidRPr="00A04960">
              <w:rPr>
                <w:position w:val="-10"/>
                <w:sz w:val="24"/>
                <w:szCs w:val="24"/>
              </w:rPr>
              <w:object w:dxaOrig="540" w:dyaOrig="320" w14:anchorId="28CFF634">
                <v:shape id="_x0000_i1073" type="#_x0000_t75" style="width:27pt;height:15.65pt" o:ole="">
                  <v:imagedata r:id="rId54" o:title=""/>
                </v:shape>
                <o:OLEObject Type="Embed" ProgID="Equation.DSMT4" ShapeID="_x0000_i1073" DrawAspect="Content" ObjectID="_1608401727" r:id="rId55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在某区间</w:t>
            </w:r>
            <w:r w:rsidRPr="00A04960">
              <w:rPr>
                <w:position w:val="-4"/>
                <w:sz w:val="24"/>
                <w:szCs w:val="24"/>
              </w:rPr>
              <w:object w:dxaOrig="200" w:dyaOrig="260" w14:anchorId="4D24F877">
                <v:shape id="_x0000_i1074" type="#_x0000_t75" style="width:9.65pt;height:12.65pt" o:ole="">
                  <v:imagedata r:id="rId56" o:title=""/>
                </v:shape>
                <o:OLEObject Type="Embed" ProgID="Equation.DSMT4" ShapeID="_x0000_i1074" DrawAspect="Content" ObjectID="_1608401728" r:id="rId57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内的一个原函数，则下列结论错误的是</w:t>
            </w:r>
            <w:r w:rsidRPr="00A04960">
              <w:rPr>
                <w:sz w:val="24"/>
                <w:szCs w:val="24"/>
              </w:rPr>
              <w:t xml:space="preserve"> (         )  </w:t>
            </w:r>
          </w:p>
          <w:p w14:paraId="77542332" w14:textId="77777777" w:rsidR="00CA7B85" w:rsidRPr="00A04960" w:rsidRDefault="00CA7B85" w:rsidP="00CA4027">
            <w:pPr>
              <w:spacing w:line="360" w:lineRule="auto"/>
              <w:rPr>
                <w:sz w:val="24"/>
                <w:szCs w:val="24"/>
              </w:rPr>
            </w:pPr>
            <w:r w:rsidRPr="00A04960">
              <w:rPr>
                <w:sz w:val="24"/>
                <w:szCs w:val="24"/>
              </w:rPr>
              <w:t xml:space="preserve">   (</w:t>
            </w:r>
            <w:r w:rsidRPr="00A04960">
              <w:rPr>
                <w:b/>
                <w:bCs/>
                <w:sz w:val="24"/>
                <w:szCs w:val="24"/>
              </w:rPr>
              <w:t>A)</w:t>
            </w:r>
            <w:r w:rsidRPr="00A04960">
              <w:rPr>
                <w:b/>
                <w:bCs/>
                <w:position w:val="-24"/>
                <w:sz w:val="24"/>
                <w:szCs w:val="24"/>
              </w:rPr>
              <w:object w:dxaOrig="2079" w:dyaOrig="620" w14:anchorId="1E5CC353">
                <v:shape id="_x0000_i1075" type="#_x0000_t75" style="width:104.35pt;height:30.65pt" o:ole="">
                  <v:imagedata r:id="rId58" o:title=""/>
                </v:shape>
                <o:OLEObject Type="Embed" ProgID="Equation.DSMT4" ShapeID="_x0000_i1075" DrawAspect="Content" ObjectID="_1608401729" r:id="rId59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       (</w:t>
            </w:r>
            <w:r w:rsidRPr="00A04960">
              <w:rPr>
                <w:b/>
                <w:bCs/>
                <w:sz w:val="24"/>
                <w:szCs w:val="24"/>
              </w:rPr>
              <w:t>B)</w:t>
            </w:r>
            <w:r w:rsidRPr="00A04960">
              <w:rPr>
                <w:sz w:val="24"/>
                <w:szCs w:val="24"/>
              </w:rPr>
              <w:t xml:space="preserve"> </w:t>
            </w:r>
            <w:r w:rsidRPr="00A04960">
              <w:rPr>
                <w:b/>
                <w:bCs/>
                <w:position w:val="-16"/>
                <w:sz w:val="24"/>
                <w:szCs w:val="24"/>
              </w:rPr>
              <w:object w:dxaOrig="2079" w:dyaOrig="440" w14:anchorId="67BE15AD">
                <v:shape id="_x0000_i1076" type="#_x0000_t75" style="width:104.35pt;height:21.65pt" o:ole="">
                  <v:imagedata r:id="rId60" o:title=""/>
                </v:shape>
                <o:OLEObject Type="Embed" ProgID="Equation.DSMT4" ShapeID="_x0000_i1076" DrawAspect="Content" ObjectID="_1608401730" r:id="rId61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</w:p>
          <w:p w14:paraId="71D7337E" w14:textId="77777777" w:rsidR="00CA7B85" w:rsidRPr="00A04960" w:rsidRDefault="00CA7B85" w:rsidP="005B469F">
            <w:pPr>
              <w:adjustRightInd w:val="0"/>
              <w:snapToGrid w:val="0"/>
              <w:spacing w:beforeLines="50" w:before="156"/>
              <w:rPr>
                <w:b/>
                <w:bCs/>
                <w:sz w:val="24"/>
                <w:szCs w:val="24"/>
              </w:rPr>
            </w:pPr>
            <w:r w:rsidRPr="00A04960">
              <w:rPr>
                <w:b/>
                <w:bCs/>
                <w:sz w:val="24"/>
                <w:szCs w:val="24"/>
              </w:rPr>
              <w:t xml:space="preserve">   (C) </w:t>
            </w:r>
            <w:r w:rsidRPr="00A04960">
              <w:rPr>
                <w:b/>
                <w:bCs/>
                <w:position w:val="-16"/>
                <w:sz w:val="24"/>
                <w:szCs w:val="24"/>
              </w:rPr>
              <w:object w:dxaOrig="1740" w:dyaOrig="440" w14:anchorId="0252757A">
                <v:shape id="_x0000_i1077" type="#_x0000_t75" style="width:87pt;height:21.65pt" o:ole="">
                  <v:imagedata r:id="rId62" o:title=""/>
                </v:shape>
                <o:OLEObject Type="Embed" ProgID="Equation.DSMT4" ShapeID="_x0000_i1077" DrawAspect="Content" ObjectID="_1608401731" r:id="rId63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         (</w:t>
            </w:r>
            <w:r w:rsidRPr="00A04960">
              <w:rPr>
                <w:b/>
                <w:bCs/>
                <w:sz w:val="24"/>
                <w:szCs w:val="24"/>
              </w:rPr>
              <w:t>D)</w:t>
            </w:r>
            <w:r w:rsidRPr="00A04960">
              <w:rPr>
                <w:b/>
                <w:bCs/>
                <w:position w:val="-16"/>
                <w:sz w:val="24"/>
                <w:szCs w:val="24"/>
              </w:rPr>
              <w:object w:dxaOrig="2160" w:dyaOrig="440" w14:anchorId="307184D1">
                <v:shape id="_x0000_i1078" type="#_x0000_t75" style="width:108pt;height:21.65pt" o:ole="">
                  <v:imagedata r:id="rId64" o:title=""/>
                </v:shape>
                <o:OLEObject Type="Embed" ProgID="Equation.DSMT4" ShapeID="_x0000_i1078" DrawAspect="Content" ObjectID="_1608401732" r:id="rId65"/>
              </w:object>
            </w:r>
            <w:r w:rsidRPr="00A04960">
              <w:rPr>
                <w:b/>
                <w:bCs/>
                <w:sz w:val="24"/>
                <w:szCs w:val="24"/>
              </w:rPr>
              <w:t xml:space="preserve"> .</w:t>
            </w:r>
          </w:p>
          <w:p w14:paraId="67DF4C34" w14:textId="77777777" w:rsidR="00CA7B85" w:rsidRPr="00A04960" w:rsidRDefault="00CA7B85" w:rsidP="00CA4027">
            <w:pPr>
              <w:jc w:val="left"/>
              <w:rPr>
                <w:sz w:val="24"/>
                <w:szCs w:val="24"/>
              </w:rPr>
            </w:pPr>
            <w:r w:rsidRPr="00A04960">
              <w:rPr>
                <w:sz w:val="24"/>
                <w:szCs w:val="24"/>
              </w:rPr>
              <w:t>4</w:t>
            </w:r>
            <w:r w:rsidRPr="00A04960">
              <w:rPr>
                <w:rFonts w:cs="宋体" w:hint="eastAsia"/>
                <w:sz w:val="24"/>
                <w:szCs w:val="24"/>
              </w:rPr>
              <w:t>、设</w:t>
            </w:r>
            <w:r w:rsidRPr="00A04960">
              <w:rPr>
                <w:position w:val="-10"/>
                <w:sz w:val="24"/>
                <w:szCs w:val="24"/>
              </w:rPr>
              <w:object w:dxaOrig="540" w:dyaOrig="320" w14:anchorId="0E0101F3">
                <v:shape id="_x0000_i1079" type="#_x0000_t75" style="width:27pt;height:15.65pt" o:ole="">
                  <v:imagedata r:id="rId66" o:title=""/>
                </v:shape>
                <o:OLEObject Type="Embed" ProgID="Equation.DSMT4" ShapeID="_x0000_i1079" DrawAspect="Content" ObjectID="_1608401733" r:id="rId67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是连续函数，且</w:t>
            </w:r>
            <w:r w:rsidRPr="00A04960">
              <w:rPr>
                <w:position w:val="-22"/>
                <w:sz w:val="24"/>
                <w:szCs w:val="24"/>
              </w:rPr>
              <w:object w:dxaOrig="2820" w:dyaOrig="560" w14:anchorId="57B47E59">
                <v:shape id="_x0000_i1080" type="#_x0000_t75" style="width:141pt;height:27.65pt" o:ole="">
                  <v:imagedata r:id="rId68" o:title=""/>
                </v:shape>
                <o:OLEObject Type="Embed" ProgID="Equation.DSMT4" ShapeID="_x0000_i1080" DrawAspect="Content" ObjectID="_1608401734" r:id="rId69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，则</w:t>
            </w:r>
            <w:r w:rsidRPr="00A04960">
              <w:rPr>
                <w:position w:val="-10"/>
                <w:sz w:val="24"/>
                <w:szCs w:val="24"/>
              </w:rPr>
              <w:object w:dxaOrig="740" w:dyaOrig="320" w14:anchorId="42600994">
                <v:shape id="_x0000_i1081" type="#_x0000_t75" style="width:36.65pt;height:15.65pt" o:ole="">
                  <v:imagedata r:id="rId70" o:title=""/>
                </v:shape>
                <o:OLEObject Type="Embed" ProgID="Equation.DSMT4" ShapeID="_x0000_i1081" DrawAspect="Content" ObjectID="_1608401735" r:id="rId71"/>
              </w:object>
            </w:r>
            <w:r w:rsidRPr="00A04960">
              <w:rPr>
                <w:sz w:val="24"/>
                <w:szCs w:val="24"/>
              </w:rPr>
              <w:t xml:space="preserve">(         ) </w:t>
            </w:r>
          </w:p>
          <w:p w14:paraId="7C7B423A" w14:textId="77777777" w:rsidR="00CA7B85" w:rsidRPr="00A04960" w:rsidRDefault="00CA7B85" w:rsidP="00CA7B85">
            <w:pPr>
              <w:snapToGrid w:val="0"/>
              <w:ind w:firstLineChars="147" w:firstLine="354"/>
              <w:rPr>
                <w:sz w:val="24"/>
                <w:szCs w:val="24"/>
              </w:rPr>
            </w:pP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A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sz w:val="24"/>
                <w:szCs w:val="24"/>
              </w:rPr>
              <w:t xml:space="preserve"> </w:t>
            </w:r>
            <w:r w:rsidRPr="00A04960">
              <w:rPr>
                <w:position w:val="-6"/>
                <w:sz w:val="24"/>
                <w:szCs w:val="24"/>
              </w:rPr>
              <w:object w:dxaOrig="1420" w:dyaOrig="320" w14:anchorId="795C4628">
                <v:shape id="_x0000_i1082" type="#_x0000_t75" style="width:70.65pt;height:15.65pt" o:ole="">
                  <v:imagedata r:id="rId72" o:title=""/>
                </v:shape>
                <o:OLEObject Type="Embed" ProgID="Equation.DSMT4" ShapeID="_x0000_i1082" DrawAspect="Content" ObjectID="_1608401736" r:id="rId73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           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B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6"/>
                <w:sz w:val="24"/>
                <w:szCs w:val="24"/>
              </w:rPr>
              <w:object w:dxaOrig="1180" w:dyaOrig="320" w14:anchorId="63FC731A">
                <v:shape id="_x0000_i1083" type="#_x0000_t75" style="width:58.65pt;height:15.65pt" o:ole="">
                  <v:imagedata r:id="rId74" o:title=""/>
                </v:shape>
                <o:OLEObject Type="Embed" ProgID="Equation.DSMT4" ShapeID="_x0000_i1083" DrawAspect="Content" ObjectID="_1608401737" r:id="rId75"/>
              </w:object>
            </w:r>
            <w:r w:rsidRPr="00A04960">
              <w:rPr>
                <w:sz w:val="24"/>
                <w:szCs w:val="24"/>
              </w:rPr>
              <w:t xml:space="preserve"> </w: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</w:p>
          <w:p w14:paraId="1FA89505" w14:textId="77777777" w:rsidR="00CA7B85" w:rsidRPr="00A04960" w:rsidRDefault="00CA7B85" w:rsidP="00CA7B85">
            <w:pPr>
              <w:snapToGrid w:val="0"/>
              <w:ind w:firstLineChars="147" w:firstLine="354"/>
              <w:rPr>
                <w:sz w:val="24"/>
                <w:szCs w:val="24"/>
              </w:rPr>
            </w:pP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C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24"/>
                <w:sz w:val="24"/>
                <w:szCs w:val="24"/>
              </w:rPr>
              <w:object w:dxaOrig="1520" w:dyaOrig="620" w14:anchorId="66D88EF9">
                <v:shape id="_x0000_i1084" type="#_x0000_t75" style="width:67.35pt;height:30.65pt" o:ole="">
                  <v:imagedata r:id="rId76" o:title=""/>
                </v:shape>
                <o:OLEObject Type="Embed" ProgID="Equation.DSMT4" ShapeID="_x0000_i1084" DrawAspect="Content" ObjectID="_1608401738" r:id="rId77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rFonts w:ascii="宋体" w:hAnsi="宋体" w:cs="宋体"/>
                <w:sz w:val="24"/>
                <w:szCs w:val="24"/>
              </w:rPr>
              <w:t xml:space="preserve">            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D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24"/>
                <w:sz w:val="24"/>
                <w:szCs w:val="24"/>
              </w:rPr>
              <w:object w:dxaOrig="1240" w:dyaOrig="620" w14:anchorId="1CF1E131">
                <v:shape id="_x0000_i1085" type="#_x0000_t75" style="width:61.65pt;height:30.65pt" o:ole="">
                  <v:imagedata r:id="rId78" o:title=""/>
                </v:shape>
                <o:OLEObject Type="Embed" ProgID="Equation.DSMT4" ShapeID="_x0000_i1085" DrawAspect="Content" ObjectID="_1608401739" r:id="rId79"/>
              </w:objec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</w:p>
          <w:p w14:paraId="2169B4AA" w14:textId="77777777" w:rsidR="00CA7B85" w:rsidRPr="00A04960" w:rsidRDefault="00CA7B85" w:rsidP="005E555B">
            <w:pPr>
              <w:snapToGrid w:val="0"/>
              <w:rPr>
                <w:rFonts w:ascii="宋体"/>
                <w:sz w:val="24"/>
                <w:szCs w:val="24"/>
              </w:rPr>
            </w:pPr>
            <w:r w:rsidRPr="00A04960">
              <w:rPr>
                <w:rFonts w:ascii="宋体" w:hAnsi="宋体" w:cs="宋体"/>
                <w:sz w:val="24"/>
                <w:szCs w:val="24"/>
              </w:rPr>
              <w:t>5</w:t>
            </w:r>
            <w:r w:rsidRPr="00A04960">
              <w:rPr>
                <w:rFonts w:ascii="宋体" w:hAnsi="宋体" w:cs="宋体" w:hint="eastAsia"/>
                <w:sz w:val="24"/>
                <w:szCs w:val="24"/>
              </w:rPr>
              <w:t>、设</w:t>
            </w:r>
            <w:r w:rsidRPr="00A04960">
              <w:rPr>
                <w:rFonts w:ascii="宋体" w:hAnsi="宋体" w:cs="宋体" w:hint="eastAsia"/>
                <w:position w:val="-10"/>
                <w:sz w:val="24"/>
                <w:szCs w:val="24"/>
              </w:rPr>
              <w:object w:dxaOrig="960" w:dyaOrig="360" w14:anchorId="0658DC83">
                <v:shape id="_x0000_i1086" type="#_x0000_t75" style="width:48pt;height:18pt" o:ole="">
                  <v:imagedata r:id="rId80" o:title=""/>
                </v:shape>
                <o:OLEObject Type="Embed" ProgID="Equation.DSMT4" ShapeID="_x0000_i1086" DrawAspect="Content" ObjectID="_1608401740" r:id="rId81"/>
              </w:object>
            </w:r>
            <w:r w:rsidRPr="00A04960">
              <w:rPr>
                <w:rFonts w:ascii="宋体" w:hAnsi="宋体" w:cs="宋体" w:hint="eastAsia"/>
                <w:sz w:val="24"/>
                <w:szCs w:val="24"/>
              </w:rPr>
              <w:t>，</w:t>
            </w:r>
            <w:r w:rsidRPr="00A04960">
              <w:rPr>
                <w:rFonts w:ascii="宋体" w:hAnsi="宋体" w:cs="宋体" w:hint="eastAsia"/>
                <w:position w:val="-10"/>
                <w:sz w:val="24"/>
                <w:szCs w:val="24"/>
              </w:rPr>
              <w:object w:dxaOrig="920" w:dyaOrig="360" w14:anchorId="1A103A8D">
                <v:shape id="_x0000_i1087" type="#_x0000_t75" style="width:45.65pt;height:18pt" o:ole="">
                  <v:imagedata r:id="rId82" o:title=""/>
                </v:shape>
                <o:OLEObject Type="Embed" ProgID="Equation.DSMT4" ShapeID="_x0000_i1087" DrawAspect="Content" ObjectID="_1608401741" r:id="rId83"/>
              </w:object>
            </w:r>
            <w:r w:rsidRPr="00A04960">
              <w:rPr>
                <w:rFonts w:ascii="宋体" w:hAnsi="宋体" w:cs="宋体" w:hint="eastAsia"/>
                <w:sz w:val="24"/>
                <w:szCs w:val="24"/>
              </w:rPr>
              <w:t>为某</w:t>
            </w:r>
            <w:proofErr w:type="gramStart"/>
            <w:r w:rsidRPr="00A04960">
              <w:rPr>
                <w:rFonts w:ascii="宋体" w:hAnsi="宋体" w:cs="宋体" w:hint="eastAsia"/>
                <w:sz w:val="24"/>
                <w:szCs w:val="24"/>
              </w:rPr>
              <w:t>二阶常系数</w:t>
            </w:r>
            <w:proofErr w:type="gramEnd"/>
            <w:r w:rsidRPr="00A04960">
              <w:rPr>
                <w:rFonts w:ascii="宋体" w:hAnsi="宋体" w:cs="宋体" w:hint="eastAsia"/>
                <w:sz w:val="24"/>
                <w:szCs w:val="24"/>
              </w:rPr>
              <w:t>齐次线性微分方程的两个特解，则该方程为（</w:t>
            </w:r>
            <w:r w:rsidRPr="00A04960">
              <w:rPr>
                <w:rFonts w:ascii="宋体" w:hAnsi="宋体" w:cs="宋体"/>
                <w:sz w:val="24"/>
                <w:szCs w:val="24"/>
              </w:rPr>
              <w:t xml:space="preserve">       </w:t>
            </w:r>
            <w:r w:rsidRPr="00A04960">
              <w:rPr>
                <w:rFonts w:ascii="宋体" w:hAnsi="宋体" w:cs="宋体" w:hint="eastAsia"/>
                <w:sz w:val="24"/>
                <w:szCs w:val="24"/>
              </w:rPr>
              <w:t>）</w:t>
            </w:r>
          </w:p>
          <w:p w14:paraId="6F449B0C" w14:textId="77777777" w:rsidR="00CA7B85" w:rsidRPr="00A04960" w:rsidRDefault="00CA7B85" w:rsidP="00CA7B85">
            <w:pPr>
              <w:snapToGrid w:val="0"/>
              <w:ind w:firstLineChars="147" w:firstLine="354"/>
              <w:rPr>
                <w:sz w:val="24"/>
                <w:szCs w:val="24"/>
              </w:rPr>
            </w:pP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A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sz w:val="24"/>
                <w:szCs w:val="24"/>
              </w:rPr>
              <w:t xml:space="preserve"> </w:t>
            </w:r>
            <w:r w:rsidRPr="00A04960">
              <w:rPr>
                <w:position w:val="-10"/>
                <w:sz w:val="24"/>
                <w:szCs w:val="24"/>
              </w:rPr>
              <w:object w:dxaOrig="1600" w:dyaOrig="320" w14:anchorId="7BA2E618">
                <v:shape id="_x0000_i1088" type="#_x0000_t75" style="width:79.65pt;height:15.65pt" o:ole="">
                  <v:imagedata r:id="rId84" o:title=""/>
                </v:shape>
                <o:OLEObject Type="Embed" ProgID="Equation.DSMT4" ShapeID="_x0000_i1088" DrawAspect="Content" ObjectID="_1608401742" r:id="rId85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          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B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10"/>
                <w:sz w:val="24"/>
                <w:szCs w:val="24"/>
              </w:rPr>
              <w:object w:dxaOrig="1579" w:dyaOrig="320" w14:anchorId="336233BC">
                <v:shape id="_x0000_i1089" type="#_x0000_t75" style="width:75pt;height:15.65pt" o:ole="">
                  <v:imagedata r:id="rId86" o:title=""/>
                </v:shape>
                <o:OLEObject Type="Embed" ProgID="Equation.DSMT4" ShapeID="_x0000_i1089" DrawAspect="Content" ObjectID="_1608401743" r:id="rId87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</w:t>
            </w:r>
          </w:p>
          <w:p w14:paraId="35FD0B87" w14:textId="77777777" w:rsidR="00CA7B85" w:rsidRPr="00A04960" w:rsidRDefault="00CA7B85" w:rsidP="00CA7B85">
            <w:pPr>
              <w:snapToGrid w:val="0"/>
              <w:ind w:firstLineChars="147" w:firstLine="354"/>
              <w:rPr>
                <w:sz w:val="24"/>
                <w:szCs w:val="24"/>
              </w:rPr>
            </w:pP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C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10"/>
                <w:sz w:val="24"/>
                <w:szCs w:val="24"/>
              </w:rPr>
              <w:object w:dxaOrig="1719" w:dyaOrig="320" w14:anchorId="59678771">
                <v:shape id="_x0000_i1090" type="#_x0000_t75" style="width:82.65pt;height:15.65pt" o:ole="">
                  <v:imagedata r:id="rId88" o:title=""/>
                </v:shape>
                <o:OLEObject Type="Embed" ProgID="Equation.DSMT4" ShapeID="_x0000_i1090" DrawAspect="Content" ObjectID="_1608401744" r:id="rId89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；</w:t>
            </w:r>
            <w:r w:rsidRPr="00A04960">
              <w:rPr>
                <w:sz w:val="24"/>
                <w:szCs w:val="24"/>
              </w:rPr>
              <w:t xml:space="preserve">         </w:t>
            </w:r>
            <w:r>
              <w:rPr>
                <w:sz w:val="24"/>
                <w:szCs w:val="24"/>
              </w:rPr>
              <w:t xml:space="preserve"> </w:t>
            </w:r>
            <w:r w:rsidRPr="00A04960">
              <w:rPr>
                <w:rFonts w:ascii="宋体" w:hAnsi="宋体" w:cs="宋体"/>
                <w:sz w:val="24"/>
                <w:szCs w:val="24"/>
              </w:rPr>
              <w:t xml:space="preserve"> 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（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>D</w:t>
            </w:r>
            <w:r w:rsidRPr="00A04960">
              <w:rPr>
                <w:rFonts w:ascii="宋体" w:hAnsi="宋体" w:cs="宋体" w:hint="eastAsia"/>
                <w:b/>
                <w:bCs/>
                <w:sz w:val="24"/>
                <w:szCs w:val="24"/>
              </w:rPr>
              <w:t>）</w:t>
            </w:r>
            <w:r w:rsidRPr="00A04960">
              <w:rPr>
                <w:rFonts w:ascii="宋体" w:hAnsi="宋体" w:cs="宋体"/>
                <w:b/>
                <w:bCs/>
                <w:sz w:val="24"/>
                <w:szCs w:val="24"/>
              </w:rPr>
              <w:t xml:space="preserve"> </w:t>
            </w:r>
            <w:r w:rsidRPr="00A04960">
              <w:rPr>
                <w:position w:val="-10"/>
                <w:sz w:val="24"/>
                <w:szCs w:val="24"/>
              </w:rPr>
              <w:object w:dxaOrig="1640" w:dyaOrig="320" w14:anchorId="73C3D336">
                <v:shape id="_x0000_i1091" type="#_x0000_t75" style="width:78.65pt;height:15.65pt" o:ole="">
                  <v:imagedata r:id="rId90" o:title=""/>
                </v:shape>
                <o:OLEObject Type="Embed" ProgID="Equation.DSMT4" ShapeID="_x0000_i1091" DrawAspect="Content" ObjectID="_1608401745" r:id="rId91"/>
              </w:objec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</w:p>
          <w:p w14:paraId="47B010BC" w14:textId="77777777" w:rsidR="00CA7B85" w:rsidRPr="005E555B" w:rsidRDefault="00CA7B85" w:rsidP="00CA7B85">
            <w:pPr>
              <w:snapToGrid w:val="0"/>
              <w:ind w:firstLineChars="147" w:firstLine="309"/>
              <w:rPr>
                <w:rFonts w:ascii="宋体"/>
              </w:rPr>
            </w:pPr>
          </w:p>
          <w:p w14:paraId="487EDC34" w14:textId="77777777" w:rsidR="00CA7B85" w:rsidRPr="00A04960" w:rsidRDefault="00CA7B85" w:rsidP="008229CD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A04960">
              <w:rPr>
                <w:rFonts w:cs="宋体" w:hint="eastAsia"/>
                <w:b/>
                <w:bCs/>
                <w:sz w:val="28"/>
                <w:szCs w:val="28"/>
              </w:rPr>
              <w:t>三、计算下列各题（每小题</w:t>
            </w:r>
            <w:r w:rsidRPr="00A04960">
              <w:rPr>
                <w:b/>
                <w:bCs/>
                <w:sz w:val="28"/>
                <w:szCs w:val="28"/>
              </w:rPr>
              <w:t>8</w:t>
            </w:r>
            <w:r w:rsidRPr="00A04960">
              <w:rPr>
                <w:rFonts w:cs="宋体" w:hint="eastAsia"/>
                <w:b/>
                <w:bCs/>
                <w:sz w:val="28"/>
                <w:szCs w:val="28"/>
              </w:rPr>
              <w:t>分，共</w:t>
            </w:r>
            <w:r>
              <w:rPr>
                <w:b/>
                <w:bCs/>
                <w:sz w:val="28"/>
                <w:szCs w:val="28"/>
              </w:rPr>
              <w:t>40</w:t>
            </w:r>
            <w:r w:rsidRPr="00A04960">
              <w:rPr>
                <w:rFonts w:cs="宋体" w:hint="eastAsia"/>
                <w:b/>
                <w:bCs/>
                <w:sz w:val="28"/>
                <w:szCs w:val="28"/>
              </w:rPr>
              <w:t>分）</w:t>
            </w:r>
          </w:p>
          <w:p w14:paraId="45D2A3E9" w14:textId="77777777" w:rsidR="00CA7B85" w:rsidRPr="00A04960" w:rsidRDefault="00CA7B85" w:rsidP="00D22B79">
            <w:pPr>
              <w:jc w:val="left"/>
              <w:rPr>
                <w:b/>
                <w:bCs/>
                <w:sz w:val="24"/>
                <w:szCs w:val="24"/>
              </w:rPr>
            </w:pPr>
            <w:r w:rsidRPr="00A04960">
              <w:rPr>
                <w:b/>
                <w:bCs/>
                <w:sz w:val="24"/>
                <w:szCs w:val="24"/>
              </w:rPr>
              <w:t>1</w:t>
            </w:r>
            <w:r w:rsidRPr="00A04960"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r w:rsidRPr="00A04960">
              <w:rPr>
                <w:rFonts w:cs="宋体" w:hint="eastAsia"/>
                <w:sz w:val="24"/>
                <w:szCs w:val="24"/>
              </w:rPr>
              <w:t>设函数</w:t>
            </w:r>
            <w:r w:rsidRPr="00A04960">
              <w:rPr>
                <w:position w:val="-10"/>
                <w:sz w:val="24"/>
                <w:szCs w:val="24"/>
              </w:rPr>
              <w:object w:dxaOrig="940" w:dyaOrig="320" w14:anchorId="3A8AC4AA">
                <v:shape id="_x0000_i1092" type="#_x0000_t75" style="width:45.65pt;height:15.65pt" o:ole="">
                  <v:imagedata r:id="rId92" o:title=""/>
                </v:shape>
                <o:OLEObject Type="Embed" ProgID="Equation.DSMT4" ShapeID="_x0000_i1092" DrawAspect="Content" ObjectID="_1608401746" r:id="rId93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由参数方程</w:t>
            </w:r>
            <w:r w:rsidRPr="00A04960">
              <w:rPr>
                <w:position w:val="-30"/>
                <w:sz w:val="24"/>
                <w:szCs w:val="24"/>
              </w:rPr>
              <w:object w:dxaOrig="1579" w:dyaOrig="720" w14:anchorId="78A785F2">
                <v:shape id="_x0000_i1093" type="#_x0000_t75" style="width:75pt;height:36pt" o:ole="">
                  <v:imagedata r:id="rId94" o:title=""/>
                </v:shape>
                <o:OLEObject Type="Embed" ProgID="Equation.DSMT4" ShapeID="_x0000_i1093" DrawAspect="Content" ObjectID="_1608401747" r:id="rId95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所确定，求</w:t>
            </w:r>
            <w:r w:rsidRPr="00A04960">
              <w:rPr>
                <w:position w:val="-24"/>
                <w:sz w:val="24"/>
                <w:szCs w:val="24"/>
              </w:rPr>
              <w:object w:dxaOrig="499" w:dyaOrig="660" w14:anchorId="4DCA8D19">
                <v:shape id="_x0000_i1094" type="#_x0000_t75" style="width:24.65pt;height:33pt" o:ole="">
                  <v:imagedata r:id="rId96" o:title=""/>
                </v:shape>
                <o:OLEObject Type="Embed" ProgID="Equation.DSMT4" ShapeID="_x0000_i1094" DrawAspect="Content" ObjectID="_1608401748" r:id="rId97"/>
              </w:objec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</w:p>
          <w:p w14:paraId="3CE70680" w14:textId="77777777" w:rsidR="00CA7B85" w:rsidRPr="00A04960" w:rsidRDefault="00CA7B85" w:rsidP="00993AEB">
            <w:pPr>
              <w:jc w:val="left"/>
              <w:rPr>
                <w:sz w:val="24"/>
                <w:szCs w:val="24"/>
              </w:rPr>
            </w:pPr>
            <w:r w:rsidRPr="00AA1CCF">
              <w:rPr>
                <w:b/>
                <w:bCs/>
                <w:sz w:val="24"/>
                <w:szCs w:val="24"/>
                <w:highlight w:val="yellow"/>
              </w:rPr>
              <w:t>2</w:t>
            </w:r>
            <w:r w:rsidRPr="00A04960"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commentRangeStart w:id="0"/>
            <w:r w:rsidRPr="00A04960">
              <w:rPr>
                <w:rFonts w:cs="宋体" w:hint="eastAsia"/>
                <w:sz w:val="24"/>
                <w:szCs w:val="24"/>
              </w:rPr>
              <w:t>求不定积分</w:t>
            </w:r>
            <w:r w:rsidRPr="00A04960">
              <w:rPr>
                <w:position w:val="-24"/>
                <w:sz w:val="24"/>
                <w:szCs w:val="24"/>
              </w:rPr>
              <w:object w:dxaOrig="1520" w:dyaOrig="620" w14:anchorId="6E93DF68">
                <v:shape id="_x0000_i1131" type="#_x0000_t75" style="width:69pt;height:30.65pt" o:ole="">
                  <v:imagedata r:id="rId98" o:title=""/>
                </v:shape>
                <o:OLEObject Type="Embed" ProgID="Equation.DSMT4" ShapeID="_x0000_i1131" DrawAspect="Content" ObjectID="_1608401749" r:id="rId99"/>
              </w:objec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  <w:commentRangeEnd w:id="0"/>
            <w:r w:rsidR="00AA1CCF">
              <w:rPr>
                <w:rStyle w:val="aa"/>
              </w:rPr>
              <w:commentReference w:id="0"/>
            </w:r>
          </w:p>
          <w:p w14:paraId="05F122B6" w14:textId="77777777" w:rsidR="00CA7B85" w:rsidRPr="00A04960" w:rsidRDefault="00CA7B85" w:rsidP="00993AEB">
            <w:pPr>
              <w:jc w:val="left"/>
              <w:rPr>
                <w:sz w:val="24"/>
                <w:szCs w:val="24"/>
              </w:rPr>
            </w:pPr>
            <w:r w:rsidRPr="00A04960">
              <w:rPr>
                <w:b/>
                <w:bCs/>
                <w:sz w:val="24"/>
                <w:szCs w:val="24"/>
              </w:rPr>
              <w:t>3</w:t>
            </w:r>
            <w:r w:rsidRPr="00A04960"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r w:rsidRPr="00A04960">
              <w:rPr>
                <w:rFonts w:cs="宋体" w:hint="eastAsia"/>
                <w:sz w:val="24"/>
                <w:szCs w:val="24"/>
              </w:rPr>
              <w:t>计算定积分</w:t>
            </w:r>
            <w:r w:rsidRPr="00A04960">
              <w:rPr>
                <w:position w:val="-18"/>
                <w:sz w:val="24"/>
                <w:szCs w:val="24"/>
              </w:rPr>
              <w:object w:dxaOrig="1700" w:dyaOrig="520" w14:anchorId="39EE8521">
                <v:shape id="_x0000_i1096" type="#_x0000_t75" style="width:93pt;height:28.35pt" o:ole="">
                  <v:imagedata r:id="rId103" o:title=""/>
                </v:shape>
                <o:OLEObject Type="Embed" ProgID="Equation.DSMT4" ShapeID="_x0000_i1096" DrawAspect="Content" ObjectID="_1608401750" r:id="rId104"/>
              </w:objec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</w:p>
          <w:p w14:paraId="0ECD5B2A" w14:textId="77777777" w:rsidR="00CA7B85" w:rsidRPr="00A04960" w:rsidRDefault="00CA7B85" w:rsidP="00D22B79">
            <w:pPr>
              <w:jc w:val="left"/>
              <w:rPr>
                <w:b/>
                <w:bCs/>
                <w:sz w:val="24"/>
                <w:szCs w:val="24"/>
              </w:rPr>
            </w:pPr>
            <w:r w:rsidRPr="00A04960">
              <w:rPr>
                <w:b/>
                <w:bCs/>
                <w:sz w:val="24"/>
                <w:szCs w:val="24"/>
              </w:rPr>
              <w:t>4</w:t>
            </w:r>
            <w:r w:rsidRPr="00A04960"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r w:rsidRPr="00A04960">
              <w:rPr>
                <w:rFonts w:cs="宋体" w:hint="eastAsia"/>
                <w:sz w:val="24"/>
                <w:szCs w:val="24"/>
              </w:rPr>
              <w:t>求微分方程</w:t>
            </w:r>
            <w:r w:rsidRPr="00A04960">
              <w:rPr>
                <w:position w:val="-10"/>
                <w:sz w:val="24"/>
                <w:szCs w:val="24"/>
              </w:rPr>
              <w:object w:dxaOrig="1900" w:dyaOrig="360" w14:anchorId="0E760FA5">
                <v:shape id="_x0000_i1097" type="#_x0000_t75" style="width:95.35pt;height:18pt" o:ole="">
                  <v:imagedata r:id="rId105" o:title=""/>
                </v:shape>
                <o:OLEObject Type="Embed" ProgID="Equation.DSMT4" ShapeID="_x0000_i1097" DrawAspect="Content" ObjectID="_1608401751" r:id="rId106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的通解</w: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</w:p>
          <w:p w14:paraId="772F12D3" w14:textId="77777777" w:rsidR="00CA7B85" w:rsidRPr="00A04960" w:rsidRDefault="00CA7B85" w:rsidP="005766C3">
            <w:pPr>
              <w:jc w:val="left"/>
              <w:rPr>
                <w:sz w:val="24"/>
                <w:szCs w:val="24"/>
              </w:rPr>
            </w:pPr>
            <w:r>
              <w:rPr>
                <w:rFonts w:cs="宋体"/>
                <w:b/>
                <w:bCs/>
                <w:sz w:val="24"/>
                <w:szCs w:val="24"/>
              </w:rPr>
              <w:t>5</w:t>
            </w:r>
            <w:r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r w:rsidRPr="00A04960">
              <w:rPr>
                <w:rFonts w:cs="宋体" w:hint="eastAsia"/>
                <w:sz w:val="24"/>
                <w:szCs w:val="24"/>
              </w:rPr>
              <w:t>求曲线</w:t>
            </w:r>
            <w:r w:rsidRPr="00A04960">
              <w:rPr>
                <w:position w:val="-10"/>
                <w:sz w:val="24"/>
                <w:szCs w:val="24"/>
              </w:rPr>
              <w:object w:dxaOrig="859" w:dyaOrig="360" w14:anchorId="6242D972">
                <v:shape id="_x0000_i1098" type="#_x0000_t75" style="width:42.65pt;height:18pt" o:ole="">
                  <v:imagedata r:id="rId107" o:title=""/>
                </v:shape>
                <o:OLEObject Type="Embed" ProgID="Equation.DSMT4" ShapeID="_x0000_i1098" DrawAspect="Content" ObjectID="_1608401752" r:id="rId108"/>
              </w:object>
            </w:r>
            <w:r w:rsidRPr="00A04960">
              <w:rPr>
                <w:rFonts w:cs="宋体" w:hint="eastAsia"/>
                <w:sz w:val="24"/>
                <w:szCs w:val="24"/>
              </w:rPr>
              <w:t>的凹凸区间及拐点</w:t>
            </w:r>
            <w:r w:rsidRPr="00A04960">
              <w:rPr>
                <w:b/>
                <w:bCs/>
                <w:sz w:val="24"/>
                <w:szCs w:val="24"/>
              </w:rPr>
              <w:t>.</w:t>
            </w:r>
            <w:r w:rsidRPr="00A04960">
              <w:rPr>
                <w:sz w:val="24"/>
                <w:szCs w:val="24"/>
              </w:rPr>
              <w:t xml:space="preserve"> </w:t>
            </w:r>
          </w:p>
          <w:p w14:paraId="63F22E2C" w14:textId="77777777" w:rsidR="00CA7B85" w:rsidRPr="00A04960" w:rsidRDefault="00CA7B85" w:rsidP="002472C5">
            <w:pPr>
              <w:snapToGrid w:val="0"/>
              <w:spacing w:line="360" w:lineRule="auto"/>
              <w:rPr>
                <w:sz w:val="24"/>
                <w:szCs w:val="24"/>
              </w:rPr>
            </w:pPr>
            <w:r>
              <w:rPr>
                <w:rFonts w:cs="宋体" w:hint="eastAsia"/>
                <w:b/>
                <w:bCs/>
                <w:sz w:val="24"/>
                <w:szCs w:val="24"/>
              </w:rPr>
              <w:t>四</w:t>
            </w:r>
            <w:r w:rsidRPr="00A04960">
              <w:rPr>
                <w:rFonts w:cs="宋体" w:hint="eastAsia"/>
                <w:b/>
                <w:bCs/>
                <w:sz w:val="24"/>
                <w:szCs w:val="24"/>
              </w:rPr>
              <w:t>、</w: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（</w:t>
            </w:r>
            <w:r w:rsidRPr="00A04960">
              <w:rPr>
                <w:color w:val="000000"/>
                <w:sz w:val="24"/>
                <w:szCs w:val="24"/>
              </w:rPr>
              <w:t>10</w: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分）设曲线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920" w:dyaOrig="320" w14:anchorId="399CE692">
                <v:shape id="_x0000_i1099" type="#_x0000_t75" style="width:45.65pt;height:15.65pt" o:ole="">
                  <v:imagedata r:id="rId109" o:title=""/>
                </v:shape>
                <o:OLEObject Type="Embed" ProgID="Equation.DSMT4" ShapeID="_x0000_i1099" DrawAspect="Content" ObjectID="_1608401753" r:id="rId110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，其中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540" w:dyaOrig="320" w14:anchorId="5346480E">
                <v:shape id="_x0000_i1100" type="#_x0000_t75" style="width:27pt;height:15.65pt" o:ole="">
                  <v:imagedata r:id="rId111" o:title=""/>
                </v:shape>
                <o:OLEObject Type="Embed" ProgID="Equation.DSMT4" ShapeID="_x0000_i1100" DrawAspect="Content" ObjectID="_1608401754" r:id="rId112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为可导函数，且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900" w:dyaOrig="320" w14:anchorId="4A4712D5">
                <v:shape id="_x0000_i1101" type="#_x0000_t75" style="width:45pt;height:15.65pt" o:ole="">
                  <v:imagedata r:id="rId113" o:title=""/>
                </v:shape>
                <o:OLEObject Type="Embed" ProgID="Equation.DSMT4" ShapeID="_x0000_i1101" DrawAspect="Content" ObjectID="_1608401755" r:id="rId114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。已知曲线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920" w:dyaOrig="320" w14:anchorId="23AA55BD">
                <v:shape id="_x0000_i1102" type="#_x0000_t75" style="width:45.65pt;height:15.65pt" o:ole="">
                  <v:imagedata r:id="rId115" o:title=""/>
                </v:shape>
                <o:OLEObject Type="Embed" ProgID="Equation.DSMT4" ShapeID="_x0000_i1102" DrawAspect="Content" ObjectID="_1608401756" r:id="rId116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与直线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580" w:dyaOrig="320" w14:anchorId="58A7FDC3">
                <v:shape id="_x0000_i1103" type="#_x0000_t75" style="width:29.35pt;height:15.65pt" o:ole="">
                  <v:imagedata r:id="rId117" o:title=""/>
                </v:shape>
                <o:OLEObject Type="Embed" ProgID="Equation.DSMT4" ShapeID="_x0000_i1103" DrawAspect="Content" ObjectID="_1608401757" r:id="rId118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，</w:t>
            </w:r>
            <w:r w:rsidRPr="00A04960">
              <w:rPr>
                <w:color w:val="000000"/>
                <w:position w:val="-6"/>
                <w:sz w:val="24"/>
                <w:szCs w:val="24"/>
              </w:rPr>
              <w:object w:dxaOrig="499" w:dyaOrig="279" w14:anchorId="3FBF1455">
                <v:shape id="_x0000_i1104" type="#_x0000_t75" style="width:24.65pt;height:14.35pt" o:ole="">
                  <v:imagedata r:id="rId119" o:title=""/>
                </v:shape>
                <o:OLEObject Type="Embed" ProgID="Equation.DSMT4" ShapeID="_x0000_i1104" DrawAspect="Content" ObjectID="_1608401758" r:id="rId120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及</w:t>
            </w:r>
            <w:r w:rsidRPr="00A04960">
              <w:rPr>
                <w:color w:val="000000"/>
                <w:position w:val="-6"/>
                <w:sz w:val="24"/>
                <w:szCs w:val="24"/>
              </w:rPr>
              <w:object w:dxaOrig="499" w:dyaOrig="240" w14:anchorId="207BC956">
                <v:shape id="_x0000_i1105" type="#_x0000_t75" style="width:24.65pt;height:12pt" o:ole="">
                  <v:imagedata r:id="rId121" o:title=""/>
                </v:shape>
                <o:OLEObject Type="Embed" ProgID="Equation.DSMT4" ShapeID="_x0000_i1105" DrawAspect="Content" ObjectID="_1608401759" r:id="rId122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（</w:t>
            </w:r>
            <w:r w:rsidRPr="00A04960">
              <w:rPr>
                <w:color w:val="000000"/>
                <w:position w:val="-6"/>
                <w:sz w:val="24"/>
                <w:szCs w:val="24"/>
              </w:rPr>
              <w:object w:dxaOrig="480" w:dyaOrig="279" w14:anchorId="47E7B485">
                <v:shape id="_x0000_i1106" type="#_x0000_t75" style="width:24pt;height:14.35pt" o:ole="">
                  <v:imagedata r:id="rId123" o:title=""/>
                </v:shape>
                <o:OLEObject Type="Embed" ProgID="Equation.DSMT4" ShapeID="_x0000_i1106" DrawAspect="Content" ObjectID="_1608401760" r:id="rId124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）所围成的曲边梯形绕</w:t>
            </w:r>
            <w:r w:rsidRPr="00A04960">
              <w:rPr>
                <w:color w:val="000000"/>
                <w:position w:val="-6"/>
                <w:sz w:val="24"/>
                <w:szCs w:val="24"/>
              </w:rPr>
              <w:object w:dxaOrig="220" w:dyaOrig="220" w14:anchorId="1F0528B6">
                <v:shape id="_x0000_i1107" type="#_x0000_t75" style="width:11.35pt;height:11.35pt" o:ole="">
                  <v:imagedata r:id="rId125" o:title=""/>
                </v:shape>
                <o:OLEObject Type="Embed" ProgID="Equation.DSMT4" ShapeID="_x0000_i1107" DrawAspect="Content" ObjectID="_1608401761" r:id="rId126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轴旋转一周所得的立体体积值是曲边梯形面积值的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320" w:dyaOrig="279" w14:anchorId="23F79227">
                <v:shape id="_x0000_i1108" type="#_x0000_t75" style="width:15.65pt;height:14.35pt" o:ole="">
                  <v:imagedata r:id="rId127" o:title=""/>
                </v:shape>
                <o:OLEObject Type="Embed" ProgID="Equation.DSMT4" ShapeID="_x0000_i1108" DrawAspect="Content" ObjectID="_1608401762" r:id="rId128"/>
              </w:object>
            </w:r>
            <w:proofErr w:type="gramStart"/>
            <w:r w:rsidRPr="00A04960">
              <w:rPr>
                <w:rFonts w:cs="宋体" w:hint="eastAsia"/>
                <w:color w:val="000000"/>
                <w:sz w:val="24"/>
                <w:szCs w:val="24"/>
              </w:rPr>
              <w:t>倍</w:t>
            </w:r>
            <w:proofErr w:type="gramEnd"/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，求该曲线方程。</w:t>
            </w:r>
          </w:p>
          <w:p w14:paraId="5CE24232" w14:textId="77777777" w:rsidR="00CA7B85" w:rsidRPr="00A04960" w:rsidRDefault="006E37A6" w:rsidP="00886040">
            <w:pPr>
              <w:snapToGrid w:val="0"/>
              <w:rPr>
                <w:color w:val="000000"/>
                <w:sz w:val="24"/>
                <w:szCs w:val="24"/>
              </w:rPr>
            </w:pPr>
            <w:r>
              <w:rPr>
                <w:noProof/>
              </w:rPr>
              <w:object w:dxaOrig="1440" w:dyaOrig="1440" w14:anchorId="6BAEB94F">
                <v:group id="_x0000_s1033" editas="canvas" style="position:absolute;left:0;text-align:left;margin-left:291.6pt;margin-top:-96.4pt;width:146.75pt;height:124.65pt;z-index:3" coordorigin="2182,10331" coordsize="2935,2493">
                  <o:lock v:ext="edit" aspectratio="t"/>
                  <v:shape id="_x0000_s1034" type="#_x0000_t75" style="position:absolute;left:2182;top:10331;width:2935;height:2493" o:preferrelative="f">
                    <v:fill o:detectmouseclick="t"/>
                    <v:path o:extrusionok="t" o:connecttype="none"/>
                    <o:lock v:ext="edit" text="t"/>
                  </v:shape>
                  <v:shape id="_x0000_s1035" type="#_x0000_t202" style="position:absolute;left:3262;top:12200;width:1260;height:468" stroked="f">
                    <v:textbox style="mso-next-textbox:#_x0000_s1035">
                      <w:txbxContent>
                        <w:p w14:paraId="147CB31E" w14:textId="77777777" w:rsidR="00CA7B85" w:rsidRPr="000054BE" w:rsidRDefault="00CA7B8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054BE">
                            <w:rPr>
                              <w:rFonts w:cs="宋体"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cs="宋体" w:hint="eastAsia"/>
                              <w:sz w:val="18"/>
                              <w:szCs w:val="18"/>
                            </w:rPr>
                            <w:t>四</w:t>
                          </w:r>
                          <w:r w:rsidRPr="000054BE">
                            <w:rPr>
                              <w:rFonts w:cs="宋体"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  <v:shape id="_x0000_s1036" style="position:absolute;left:2695;top:11996;width:2382;height:6;v-text-anchor:middle" coordsize="2382,6" path="m,6l2382,e" strokeweight="1pt">
                    <v:stroke endarrow="block"/>
                    <v:path arrowok="t"/>
                  </v:shape>
                  <v:shape id="_x0000_s1037" style="position:absolute;left:2875;top:10652;width:8;height:1509;v-text-anchor:middle" coordsize="8,1509" path="m8,1509l,e" filled="f" strokeweight="1pt">
                    <v:stroke endarrow="block"/>
                    <v:path arrowok="t"/>
                  </v:shape>
                  <v:shape id="_x0000_s1038" style="position:absolute;left:2917;top:11059;width:1980;height:468;flip:y;mso-wrap-distance-left:9pt;mso-wrap-distance-top:0;mso-wrap-distance-right:9pt;mso-wrap-distance-bottom:0;mso-position-horizontal:absolute;mso-position-horizontal-relative:text;mso-position-vertical:absolute;mso-position-vertical-relative:text;v-text-anchor:middle" coordsize="748,952" path="m,136c107,68,215,,340,136,465,272,606,612,748,952e" filled="f" fillcolor="yellow" strokeweight="1pt">
                    <v:fill opacity=".5"/>
                    <v:path arrowok="t"/>
                  </v:shape>
                  <v:shape id="_x0000_s1039" style="position:absolute;left:3374;top:11505;width:3;height:504;v-text-anchor:middle" coordsize="3,504" path="m3,504l,e" filled="f" strokeweight="1pt">
                    <v:path arrowok="t"/>
                  </v:shape>
                  <v:shape id="_x0000_s1040" style="position:absolute;left:4349;top:11295;width:9;height:713;v-text-anchor:middle" coordsize="9,713" path="m,l9,713e" filled="f" strokeweight="1pt">
                    <v:path arrowok="t"/>
                  </v:shape>
                  <v:shape id="_x0000_s1041" type="#_x0000_t75" style="position:absolute;left:4897;top:12008;width:220;height:219">
                    <v:imagedata r:id="rId129" o:title=""/>
                  </v:shape>
                  <v:shape id="_x0000_s1042" type="#_x0000_t75" style="position:absolute;left:2542;top:10692;width:220;height:260">
                    <v:imagedata r:id="rId130" o:title=""/>
                  </v:shape>
                  <v:shape id="_x0000_s1043" type="#_x0000_t75" style="position:absolute;left:2642;top:11956;width:260;height:279">
                    <v:imagedata r:id="rId131" o:title=""/>
                  </v:shape>
                  <v:shape id="_x0000_s1044" type="#_x0000_t75" style="position:absolute;left:3442;top:11056;width:720;height:210">
                    <v:imagedata r:id="rId132" o:title=""/>
                  </v:shape>
                  <v:shape id="_x0000_s1045" type="#_x0000_t75" style="position:absolute;left:4177;top:12008;width:160;height:259">
                    <v:imagedata r:id="rId133" o:title=""/>
                  </v:shape>
                  <v:shape id="_x0000_s1046" type="#_x0000_t75" style="position:absolute;left:3208;top:12025;width:178;height:260">
                    <v:imagedata r:id="rId134" o:title=""/>
                  </v:shape>
                  <v:shape id="_x0000_s1047" type="#_x0000_t75" style="position:absolute;left:4322;top:11144;width:13;height:12">
                    <v:imagedata r:id="rId135" o:title=""/>
                  </v:shape>
                  <w10:wrap type="square"/>
                </v:group>
                <o:OLEObject Type="Embed" ProgID="Equation.DSMT4" ShapeID="_x0000_s1041" DrawAspect="Content" ObjectID="_1608401795" r:id="rId136"/>
                <o:OLEObject Type="Embed" ProgID="Equation.DSMT4" ShapeID="_x0000_s1042" DrawAspect="Content" ObjectID="_1608401796" r:id="rId137"/>
                <o:OLEObject Type="Embed" ProgID="Equation.DSMT4" ShapeID="_x0000_s1043" DrawAspect="Content" ObjectID="_1608401797" r:id="rId138"/>
                <o:OLEObject Type="Embed" ProgID="Equation.DSMT4" ShapeID="_x0000_s1044" DrawAspect="Content" ObjectID="_1608401798" r:id="rId139"/>
                <o:OLEObject Type="Embed" ProgID="Equation.DSMT4" ShapeID="_x0000_s1045" DrawAspect="Content" ObjectID="_1608401799" r:id="rId140"/>
                <o:OLEObject Type="Embed" ProgID="Equation.DSMT4" ShapeID="_x0000_s1046" DrawAspect="Content" ObjectID="_1608401800" r:id="rId141"/>
                <o:OLEObject Type="Embed" ProgID="Equation.DSMT4" ShapeID="_x0000_s1047" DrawAspect="Content" ObjectID="_1608401801" r:id="rId142"/>
              </w:object>
            </w:r>
            <w:r w:rsidR="00CA7B85">
              <w:rPr>
                <w:rFonts w:cs="宋体" w:hint="eastAsia"/>
                <w:b/>
                <w:bCs/>
                <w:sz w:val="24"/>
                <w:szCs w:val="24"/>
              </w:rPr>
              <w:t>五、</w:t>
            </w:r>
            <w:r w:rsidR="00CA7B85" w:rsidRPr="00A04960">
              <w:rPr>
                <w:rFonts w:cs="宋体" w:hint="eastAsia"/>
                <w:color w:val="000000"/>
                <w:sz w:val="24"/>
                <w:szCs w:val="24"/>
              </w:rPr>
              <w:t>（</w:t>
            </w:r>
            <w:r w:rsidR="00CA7B85" w:rsidRPr="00A04960">
              <w:rPr>
                <w:color w:val="000000"/>
                <w:sz w:val="24"/>
                <w:szCs w:val="24"/>
              </w:rPr>
              <w:t>10</w:t>
            </w:r>
            <w:r w:rsidR="00CA7B85" w:rsidRPr="00A04960">
              <w:rPr>
                <w:rFonts w:cs="宋体" w:hint="eastAsia"/>
                <w:color w:val="000000"/>
                <w:sz w:val="24"/>
                <w:szCs w:val="24"/>
              </w:rPr>
              <w:t>分）设</w:t>
            </w:r>
            <w:r w:rsidR="00CA7B85" w:rsidRPr="00A04960">
              <w:rPr>
                <w:color w:val="000000"/>
                <w:position w:val="-10"/>
                <w:sz w:val="24"/>
                <w:szCs w:val="24"/>
              </w:rPr>
              <w:object w:dxaOrig="580" w:dyaOrig="320" w14:anchorId="2907EF0E">
                <v:shape id="_x0000_i1116" type="#_x0000_t75" style="width:29.35pt;height:15.65pt" o:ole="">
                  <v:imagedata r:id="rId143" o:title=""/>
                </v:shape>
                <o:OLEObject Type="Embed" ProgID="Equation.DSMT4" ShapeID="_x0000_i1116" DrawAspect="Content" ObjectID="_1608401763" r:id="rId144"/>
              </w:object>
            </w:r>
            <w:r w:rsidR="00CA7B85" w:rsidRPr="00A04960">
              <w:rPr>
                <w:rFonts w:cs="宋体" w:hint="eastAsia"/>
                <w:color w:val="000000"/>
                <w:sz w:val="24"/>
                <w:szCs w:val="24"/>
              </w:rPr>
              <w:t>在</w:t>
            </w:r>
            <w:r w:rsidR="00CA7B85" w:rsidRPr="00A04960">
              <w:rPr>
                <w:color w:val="000000"/>
                <w:sz w:val="24"/>
                <w:szCs w:val="24"/>
              </w:rPr>
              <w:t>[</w:t>
            </w:r>
            <w:r w:rsidR="00CA7B85" w:rsidRPr="00A04960">
              <w:rPr>
                <w:color w:val="000000"/>
                <w:position w:val="-10"/>
                <w:sz w:val="24"/>
                <w:szCs w:val="24"/>
              </w:rPr>
              <w:object w:dxaOrig="380" w:dyaOrig="320" w14:anchorId="306AC088">
                <v:shape id="_x0000_i1117" type="#_x0000_t75" style="width:19.35pt;height:15.65pt" o:ole="">
                  <v:imagedata r:id="rId145" o:title=""/>
                </v:shape>
                <o:OLEObject Type="Embed" ProgID="Equation.DSMT4" ShapeID="_x0000_i1117" DrawAspect="Content" ObjectID="_1608401764" r:id="rId146"/>
              </w:object>
            </w:r>
            <w:r w:rsidR="00CA7B85" w:rsidRPr="00A04960">
              <w:rPr>
                <w:color w:val="000000"/>
                <w:sz w:val="24"/>
                <w:szCs w:val="24"/>
              </w:rPr>
              <w:t>]</w:t>
            </w:r>
            <w:r w:rsidR="00CA7B85" w:rsidRPr="00A04960">
              <w:rPr>
                <w:rFonts w:cs="宋体" w:hint="eastAsia"/>
                <w:color w:val="000000"/>
                <w:sz w:val="24"/>
                <w:szCs w:val="24"/>
              </w:rPr>
              <w:t>上连续，且</w:t>
            </w:r>
            <w:r w:rsidR="00CA7B85" w:rsidRPr="00A04960">
              <w:rPr>
                <w:color w:val="000000"/>
                <w:position w:val="-10"/>
                <w:sz w:val="24"/>
                <w:szCs w:val="24"/>
              </w:rPr>
              <w:object w:dxaOrig="900" w:dyaOrig="320" w14:anchorId="0A68F016">
                <v:shape id="_x0000_i1118" type="#_x0000_t75" style="width:45pt;height:15.65pt" o:ole="">
                  <v:imagedata r:id="rId147" o:title=""/>
                </v:shape>
                <o:OLEObject Type="Embed" ProgID="Equation.DSMT4" ShapeID="_x0000_i1118" DrawAspect="Content" ObjectID="_1608401765" r:id="rId148"/>
              </w:object>
            </w:r>
            <w:r w:rsidR="00CA7B85" w:rsidRPr="004954F2">
              <w:rPr>
                <w:rFonts w:cs="宋体"/>
                <w:b/>
                <w:color w:val="000000"/>
                <w:sz w:val="24"/>
                <w:szCs w:val="24"/>
              </w:rPr>
              <w:t>.</w:t>
            </w:r>
          </w:p>
          <w:p w14:paraId="6F126DCD" w14:textId="77777777" w:rsidR="00CA7B85" w:rsidRPr="00A04960" w:rsidRDefault="00CA7B85" w:rsidP="00CA7B85">
            <w:pPr>
              <w:snapToGrid w:val="0"/>
              <w:ind w:firstLineChars="30" w:firstLine="72"/>
              <w:rPr>
                <w:color w:val="000000"/>
                <w:sz w:val="24"/>
                <w:szCs w:val="24"/>
              </w:rPr>
            </w:pPr>
            <w:r w:rsidRPr="00A04960">
              <w:rPr>
                <w:color w:val="000000"/>
                <w:sz w:val="24"/>
                <w:szCs w:val="24"/>
              </w:rPr>
              <w:t xml:space="preserve"> </w: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（</w:t>
            </w:r>
            <w:r w:rsidRPr="00A04960">
              <w:rPr>
                <w:color w:val="000000"/>
                <w:sz w:val="24"/>
                <w:szCs w:val="24"/>
              </w:rPr>
              <w:t>1</w: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）证明存在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920" w:dyaOrig="320" w14:anchorId="76CF24D3">
                <v:shape id="_x0000_i1119" type="#_x0000_t75" style="width:45.65pt;height:15.65pt" o:ole="">
                  <v:imagedata r:id="rId149" o:title=""/>
                </v:shape>
                <o:OLEObject Type="Embed" ProgID="Equation.DSMT4" ShapeID="_x0000_i1119" DrawAspect="Content" ObjectID="_1608401766" r:id="rId150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，使得</w:t>
            </w:r>
            <w:r w:rsidRPr="00A04960">
              <w:rPr>
                <w:color w:val="000000"/>
                <w:position w:val="-22"/>
                <w:sz w:val="24"/>
                <w:szCs w:val="24"/>
              </w:rPr>
              <w:object w:dxaOrig="1660" w:dyaOrig="560" w14:anchorId="03C4B2A2">
                <v:shape id="_x0000_i1120" type="#_x0000_t75" style="width:83.35pt;height:27.65pt" o:ole="">
                  <v:imagedata r:id="rId151" o:title=""/>
                </v:shape>
                <o:OLEObject Type="Embed" ProgID="Equation.DSMT4" ShapeID="_x0000_i1120" DrawAspect="Content" ObjectID="_1608401767" r:id="rId152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；</w:t>
            </w:r>
          </w:p>
          <w:p w14:paraId="310B320E" w14:textId="77777777" w:rsidR="00CA7B85" w:rsidRPr="001B7856" w:rsidRDefault="00CA7B85" w:rsidP="00CA7B85">
            <w:pPr>
              <w:tabs>
                <w:tab w:val="left" w:pos="1050"/>
              </w:tabs>
              <w:snapToGrid w:val="0"/>
              <w:ind w:firstLineChars="30" w:firstLine="72"/>
              <w:rPr>
                <w:color w:val="000000"/>
                <w:sz w:val="24"/>
                <w:szCs w:val="24"/>
              </w:rPr>
            </w:pP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（</w:t>
            </w:r>
            <w:r w:rsidRPr="00A04960">
              <w:rPr>
                <w:color w:val="000000"/>
                <w:sz w:val="24"/>
                <w:szCs w:val="24"/>
              </w:rPr>
              <w:t>2</w: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）又假设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540" w:dyaOrig="320" w14:anchorId="2C05AD9F">
                <v:shape id="_x0000_i1121" type="#_x0000_t75" style="width:27pt;height:15.65pt" o:ole="">
                  <v:imagedata r:id="rId153" o:title=""/>
                </v:shape>
                <o:OLEObject Type="Embed" ProgID="Equation.DSMT4" ShapeID="_x0000_i1121" DrawAspect="Content" ObjectID="_1608401768" r:id="rId154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在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540" w:dyaOrig="320" w14:anchorId="70E26C26">
                <v:shape id="_x0000_i1122" type="#_x0000_t75" style="width:26.35pt;height:15.65pt" o:ole="">
                  <v:imagedata r:id="rId155" o:title=""/>
                </v:shape>
                <o:OLEObject Type="Embed" ProgID="Equation.DSMT4" ShapeID="_x0000_i1122" DrawAspect="Content" ObjectID="_1608401769" r:id="rId156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内可导，且</w:t>
            </w:r>
            <w:r w:rsidRPr="00A04960">
              <w:rPr>
                <w:color w:val="000000"/>
                <w:position w:val="-24"/>
                <w:sz w:val="24"/>
                <w:szCs w:val="24"/>
              </w:rPr>
              <w:object w:dxaOrig="1340" w:dyaOrig="620" w14:anchorId="395BE145">
                <v:shape id="_x0000_i1123" type="#_x0000_t75" style="width:60pt;height:30.65pt" o:ole="">
                  <v:imagedata r:id="rId157" o:title=""/>
                </v:shape>
                <o:OLEObject Type="Embed" ProgID="Equation.DSMT4" ShapeID="_x0000_i1123" DrawAspect="Content" ObjectID="_1608401770" r:id="rId158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，证明上述</w:t>
            </w:r>
            <w:r w:rsidRPr="00A04960">
              <w:rPr>
                <w:color w:val="000000"/>
                <w:position w:val="-10"/>
                <w:sz w:val="24"/>
                <w:szCs w:val="24"/>
              </w:rPr>
              <w:object w:dxaOrig="220" w:dyaOrig="320" w14:anchorId="14DDEA76">
                <v:shape id="_x0000_i1124" type="#_x0000_t75" style="width:11.35pt;height:15.65pt" o:ole="">
                  <v:imagedata r:id="rId159" o:title=""/>
                </v:shape>
                <o:OLEObject Type="Embed" ProgID="Equation.DSMT4" ShapeID="_x0000_i1124" DrawAspect="Content" ObjectID="_1608401771" r:id="rId160"/>
              </w:object>
            </w:r>
            <w:r w:rsidRPr="00A04960">
              <w:rPr>
                <w:rFonts w:cs="宋体" w:hint="eastAsia"/>
                <w:color w:val="000000"/>
                <w:sz w:val="24"/>
                <w:szCs w:val="24"/>
              </w:rPr>
              <w:t>是唯一的。</w:t>
            </w:r>
          </w:p>
        </w:tc>
      </w:tr>
    </w:tbl>
    <w:p w14:paraId="3C07B8B8" w14:textId="77777777" w:rsidR="00CA7B85" w:rsidRDefault="00CA7B85" w:rsidP="00F6538F">
      <w:pPr>
        <w:jc w:val="left"/>
      </w:pPr>
    </w:p>
    <w:sectPr w:rsidR="00CA7B85" w:rsidSect="001D4F77">
      <w:footerReference w:type="default" r:id="rId161"/>
      <w:pgSz w:w="11907" w:h="16840" w:code="9"/>
      <w:pgMar w:top="1191" w:right="284" w:bottom="567" w:left="567" w:header="851" w:footer="1962" w:gutter="0"/>
      <w:pgNumType w:start="1" w:chapStyle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远程 张" w:date="2019-01-07T21:03:00Z" w:initials="远程">
    <w:p w14:paraId="7EE1B7CD" w14:textId="77777777" w:rsidR="00AA1CCF" w:rsidRDefault="00AA1CCF">
      <w:pPr>
        <w:pStyle w:val="ab"/>
      </w:pPr>
      <w:r>
        <w:rPr>
          <w:rStyle w:val="aa"/>
        </w:rPr>
        <w:annotationRef/>
      </w:r>
      <w:r>
        <w:rPr>
          <w:rFonts w:hint="eastAsia"/>
        </w:rPr>
        <w:t>有理函数微积分</w:t>
      </w:r>
      <w:bookmarkStart w:id="1" w:name="_GoBack"/>
      <w:bookmarkEnd w:id="1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EE1B7C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EE1B7CD" w16cid:durableId="1FDE3D2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CF9E03" w14:textId="77777777" w:rsidR="006E37A6" w:rsidRDefault="006E37A6">
      <w:r>
        <w:separator/>
      </w:r>
    </w:p>
  </w:endnote>
  <w:endnote w:type="continuationSeparator" w:id="0">
    <w:p w14:paraId="4E1392E1" w14:textId="77777777" w:rsidR="006E37A6" w:rsidRDefault="006E37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CF2A4" w14:textId="77777777" w:rsidR="00CA7B85" w:rsidRDefault="00CA7B85">
    <w:pPr>
      <w:pStyle w:val="a5"/>
      <w:jc w:val="center"/>
    </w:pPr>
    <w:r>
      <w:rPr>
        <w:rFonts w:cs="宋体" w:hint="eastAsia"/>
      </w:rPr>
      <w:t>广东工业大学试卷用纸，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  <w:r>
      <w:rPr>
        <w:rFonts w:cs="宋体" w:hint="eastAsia"/>
      </w:rPr>
      <w:t>页，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  <w:r>
      <w:rPr>
        <w:rFonts w:cs="宋体"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D0F348" w14:textId="77777777" w:rsidR="006E37A6" w:rsidRDefault="006E37A6">
      <w:r>
        <w:separator/>
      </w:r>
    </w:p>
  </w:footnote>
  <w:footnote w:type="continuationSeparator" w:id="0">
    <w:p w14:paraId="11BED254" w14:textId="77777777" w:rsidR="006E37A6" w:rsidRDefault="006E37A6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远程 张">
    <w15:presenceInfo w15:providerId="Windows Live" w15:userId="e36c938a4715943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D4F77"/>
    <w:rsid w:val="00000F45"/>
    <w:rsid w:val="00003775"/>
    <w:rsid w:val="000054BE"/>
    <w:rsid w:val="0000563E"/>
    <w:rsid w:val="00013E23"/>
    <w:rsid w:val="00020B0E"/>
    <w:rsid w:val="00026CF6"/>
    <w:rsid w:val="00031A9C"/>
    <w:rsid w:val="000337D0"/>
    <w:rsid w:val="00034B64"/>
    <w:rsid w:val="00051A87"/>
    <w:rsid w:val="00057A03"/>
    <w:rsid w:val="00057E58"/>
    <w:rsid w:val="00062852"/>
    <w:rsid w:val="000630D1"/>
    <w:rsid w:val="00065C37"/>
    <w:rsid w:val="00072EE8"/>
    <w:rsid w:val="0007613C"/>
    <w:rsid w:val="000862B6"/>
    <w:rsid w:val="000B67B6"/>
    <w:rsid w:val="000C6A5A"/>
    <w:rsid w:val="000D1210"/>
    <w:rsid w:val="000E2970"/>
    <w:rsid w:val="000E4AB9"/>
    <w:rsid w:val="000E76C4"/>
    <w:rsid w:val="0013175A"/>
    <w:rsid w:val="00134856"/>
    <w:rsid w:val="001359C6"/>
    <w:rsid w:val="0016327C"/>
    <w:rsid w:val="00166994"/>
    <w:rsid w:val="00166E0E"/>
    <w:rsid w:val="001931D2"/>
    <w:rsid w:val="0019444D"/>
    <w:rsid w:val="001972C6"/>
    <w:rsid w:val="001A12CA"/>
    <w:rsid w:val="001A3DE5"/>
    <w:rsid w:val="001A43A5"/>
    <w:rsid w:val="001B7856"/>
    <w:rsid w:val="001D4658"/>
    <w:rsid w:val="001D4F77"/>
    <w:rsid w:val="001D662A"/>
    <w:rsid w:val="001F30C6"/>
    <w:rsid w:val="002009F8"/>
    <w:rsid w:val="00225FA8"/>
    <w:rsid w:val="00230C95"/>
    <w:rsid w:val="002370BB"/>
    <w:rsid w:val="00245366"/>
    <w:rsid w:val="00245747"/>
    <w:rsid w:val="002472C5"/>
    <w:rsid w:val="0025251F"/>
    <w:rsid w:val="00261539"/>
    <w:rsid w:val="00265D5F"/>
    <w:rsid w:val="00266033"/>
    <w:rsid w:val="0027411D"/>
    <w:rsid w:val="002923BB"/>
    <w:rsid w:val="002A1318"/>
    <w:rsid w:val="002C0AF4"/>
    <w:rsid w:val="002D01DD"/>
    <w:rsid w:val="002D0398"/>
    <w:rsid w:val="002D3278"/>
    <w:rsid w:val="003030D6"/>
    <w:rsid w:val="003053FF"/>
    <w:rsid w:val="003073B2"/>
    <w:rsid w:val="00321967"/>
    <w:rsid w:val="00334DF2"/>
    <w:rsid w:val="00335081"/>
    <w:rsid w:val="003448B5"/>
    <w:rsid w:val="0034785E"/>
    <w:rsid w:val="003602C9"/>
    <w:rsid w:val="00361670"/>
    <w:rsid w:val="003622EE"/>
    <w:rsid w:val="003625CB"/>
    <w:rsid w:val="00364884"/>
    <w:rsid w:val="0036565A"/>
    <w:rsid w:val="003822EE"/>
    <w:rsid w:val="003871CC"/>
    <w:rsid w:val="003948F9"/>
    <w:rsid w:val="00396B12"/>
    <w:rsid w:val="003A4855"/>
    <w:rsid w:val="003A4E4F"/>
    <w:rsid w:val="003B58E4"/>
    <w:rsid w:val="003C1B2B"/>
    <w:rsid w:val="003D23F9"/>
    <w:rsid w:val="003D30A9"/>
    <w:rsid w:val="003E2DC8"/>
    <w:rsid w:val="003E65B9"/>
    <w:rsid w:val="003F05CB"/>
    <w:rsid w:val="004105CF"/>
    <w:rsid w:val="00410890"/>
    <w:rsid w:val="00410E5D"/>
    <w:rsid w:val="00415C71"/>
    <w:rsid w:val="00420CF3"/>
    <w:rsid w:val="0042396F"/>
    <w:rsid w:val="00432FA3"/>
    <w:rsid w:val="00464DF1"/>
    <w:rsid w:val="004747C7"/>
    <w:rsid w:val="00483713"/>
    <w:rsid w:val="004922DF"/>
    <w:rsid w:val="00493BC0"/>
    <w:rsid w:val="004954F2"/>
    <w:rsid w:val="00497713"/>
    <w:rsid w:val="004A4217"/>
    <w:rsid w:val="004B2027"/>
    <w:rsid w:val="004B2490"/>
    <w:rsid w:val="004C587C"/>
    <w:rsid w:val="004D31B5"/>
    <w:rsid w:val="004D687B"/>
    <w:rsid w:val="004E522B"/>
    <w:rsid w:val="004F1275"/>
    <w:rsid w:val="004F5631"/>
    <w:rsid w:val="004F6FAD"/>
    <w:rsid w:val="005022DC"/>
    <w:rsid w:val="00511914"/>
    <w:rsid w:val="00523D23"/>
    <w:rsid w:val="0054010F"/>
    <w:rsid w:val="005505E9"/>
    <w:rsid w:val="00551868"/>
    <w:rsid w:val="00554772"/>
    <w:rsid w:val="0056124C"/>
    <w:rsid w:val="00563233"/>
    <w:rsid w:val="00567DB3"/>
    <w:rsid w:val="005766C3"/>
    <w:rsid w:val="00592276"/>
    <w:rsid w:val="00594369"/>
    <w:rsid w:val="005B140D"/>
    <w:rsid w:val="005B4337"/>
    <w:rsid w:val="005B469F"/>
    <w:rsid w:val="005B7AC3"/>
    <w:rsid w:val="005C0718"/>
    <w:rsid w:val="005C6B15"/>
    <w:rsid w:val="005D387B"/>
    <w:rsid w:val="005E0EA8"/>
    <w:rsid w:val="005E26C6"/>
    <w:rsid w:val="005E2E55"/>
    <w:rsid w:val="005E507A"/>
    <w:rsid w:val="005E555B"/>
    <w:rsid w:val="005E577A"/>
    <w:rsid w:val="005F0AB4"/>
    <w:rsid w:val="005F10AA"/>
    <w:rsid w:val="005F3A8E"/>
    <w:rsid w:val="005F6E55"/>
    <w:rsid w:val="00600189"/>
    <w:rsid w:val="00611216"/>
    <w:rsid w:val="006175EA"/>
    <w:rsid w:val="006240ED"/>
    <w:rsid w:val="00627CD4"/>
    <w:rsid w:val="00630BA1"/>
    <w:rsid w:val="00632416"/>
    <w:rsid w:val="00633AC6"/>
    <w:rsid w:val="006365EE"/>
    <w:rsid w:val="00641D57"/>
    <w:rsid w:val="00653B10"/>
    <w:rsid w:val="00666F15"/>
    <w:rsid w:val="00667546"/>
    <w:rsid w:val="00674D8B"/>
    <w:rsid w:val="006769DB"/>
    <w:rsid w:val="00680A04"/>
    <w:rsid w:val="00695F24"/>
    <w:rsid w:val="00696BF4"/>
    <w:rsid w:val="006A3846"/>
    <w:rsid w:val="006B08E2"/>
    <w:rsid w:val="006B1911"/>
    <w:rsid w:val="006C0798"/>
    <w:rsid w:val="006C49F4"/>
    <w:rsid w:val="006C6804"/>
    <w:rsid w:val="006E23C6"/>
    <w:rsid w:val="006E37A6"/>
    <w:rsid w:val="006E4FD7"/>
    <w:rsid w:val="006F66B9"/>
    <w:rsid w:val="00712CB3"/>
    <w:rsid w:val="00723658"/>
    <w:rsid w:val="00741656"/>
    <w:rsid w:val="00756643"/>
    <w:rsid w:val="00762E59"/>
    <w:rsid w:val="0076389B"/>
    <w:rsid w:val="007707D1"/>
    <w:rsid w:val="00777132"/>
    <w:rsid w:val="007877D3"/>
    <w:rsid w:val="007A1AE0"/>
    <w:rsid w:val="007A4AD9"/>
    <w:rsid w:val="007C1B90"/>
    <w:rsid w:val="007D49BE"/>
    <w:rsid w:val="007F5150"/>
    <w:rsid w:val="007F561E"/>
    <w:rsid w:val="008229CD"/>
    <w:rsid w:val="00834182"/>
    <w:rsid w:val="00852E5F"/>
    <w:rsid w:val="008562BB"/>
    <w:rsid w:val="008605A4"/>
    <w:rsid w:val="008625DA"/>
    <w:rsid w:val="00865926"/>
    <w:rsid w:val="00866B6A"/>
    <w:rsid w:val="0087105C"/>
    <w:rsid w:val="00881646"/>
    <w:rsid w:val="00881C54"/>
    <w:rsid w:val="0088292E"/>
    <w:rsid w:val="00883079"/>
    <w:rsid w:val="00886040"/>
    <w:rsid w:val="00887AC5"/>
    <w:rsid w:val="00892220"/>
    <w:rsid w:val="00892490"/>
    <w:rsid w:val="00897E74"/>
    <w:rsid w:val="008B3866"/>
    <w:rsid w:val="008B4D76"/>
    <w:rsid w:val="008C2942"/>
    <w:rsid w:val="008C6FDD"/>
    <w:rsid w:val="008D1C9B"/>
    <w:rsid w:val="008D4AF9"/>
    <w:rsid w:val="008E0EB4"/>
    <w:rsid w:val="008E5EC6"/>
    <w:rsid w:val="008F1927"/>
    <w:rsid w:val="008F1C60"/>
    <w:rsid w:val="008F336D"/>
    <w:rsid w:val="008F7126"/>
    <w:rsid w:val="00910838"/>
    <w:rsid w:val="009213B6"/>
    <w:rsid w:val="009215F8"/>
    <w:rsid w:val="00936B46"/>
    <w:rsid w:val="009552D7"/>
    <w:rsid w:val="00955982"/>
    <w:rsid w:val="00985A16"/>
    <w:rsid w:val="009875D8"/>
    <w:rsid w:val="00993AEB"/>
    <w:rsid w:val="00993BB4"/>
    <w:rsid w:val="009B0D41"/>
    <w:rsid w:val="009B4E73"/>
    <w:rsid w:val="009B76C9"/>
    <w:rsid w:val="009E0FED"/>
    <w:rsid w:val="009E250B"/>
    <w:rsid w:val="009E2579"/>
    <w:rsid w:val="009E7C2E"/>
    <w:rsid w:val="00A00F86"/>
    <w:rsid w:val="00A01497"/>
    <w:rsid w:val="00A04960"/>
    <w:rsid w:val="00A15DB4"/>
    <w:rsid w:val="00A201CF"/>
    <w:rsid w:val="00A3010B"/>
    <w:rsid w:val="00A32623"/>
    <w:rsid w:val="00A347B8"/>
    <w:rsid w:val="00A45010"/>
    <w:rsid w:val="00A46015"/>
    <w:rsid w:val="00A54289"/>
    <w:rsid w:val="00A732AD"/>
    <w:rsid w:val="00A77ECB"/>
    <w:rsid w:val="00A84C1B"/>
    <w:rsid w:val="00A87A65"/>
    <w:rsid w:val="00A93E61"/>
    <w:rsid w:val="00A94C3B"/>
    <w:rsid w:val="00A97DC5"/>
    <w:rsid w:val="00AA0689"/>
    <w:rsid w:val="00AA1CCF"/>
    <w:rsid w:val="00AA1D4B"/>
    <w:rsid w:val="00AA66C1"/>
    <w:rsid w:val="00AB27D3"/>
    <w:rsid w:val="00AB3457"/>
    <w:rsid w:val="00AC1867"/>
    <w:rsid w:val="00AC6798"/>
    <w:rsid w:val="00AD36D9"/>
    <w:rsid w:val="00AD41C5"/>
    <w:rsid w:val="00AE21CB"/>
    <w:rsid w:val="00AE5CC6"/>
    <w:rsid w:val="00AE644E"/>
    <w:rsid w:val="00AE7B16"/>
    <w:rsid w:val="00AF09F5"/>
    <w:rsid w:val="00B000AE"/>
    <w:rsid w:val="00B07FD8"/>
    <w:rsid w:val="00B10E4C"/>
    <w:rsid w:val="00B15F7A"/>
    <w:rsid w:val="00B2158D"/>
    <w:rsid w:val="00B234DF"/>
    <w:rsid w:val="00B25A78"/>
    <w:rsid w:val="00B30A1C"/>
    <w:rsid w:val="00B40786"/>
    <w:rsid w:val="00B46574"/>
    <w:rsid w:val="00B50269"/>
    <w:rsid w:val="00B565C6"/>
    <w:rsid w:val="00B57A8F"/>
    <w:rsid w:val="00B621B8"/>
    <w:rsid w:val="00B75C81"/>
    <w:rsid w:val="00B778B3"/>
    <w:rsid w:val="00B82DEA"/>
    <w:rsid w:val="00B874AE"/>
    <w:rsid w:val="00B875B8"/>
    <w:rsid w:val="00B90D3C"/>
    <w:rsid w:val="00B91B98"/>
    <w:rsid w:val="00B931DF"/>
    <w:rsid w:val="00B9624D"/>
    <w:rsid w:val="00BB349B"/>
    <w:rsid w:val="00BC089F"/>
    <w:rsid w:val="00BC48D9"/>
    <w:rsid w:val="00BD5F24"/>
    <w:rsid w:val="00BD6F84"/>
    <w:rsid w:val="00BF2749"/>
    <w:rsid w:val="00BF42C0"/>
    <w:rsid w:val="00C077D2"/>
    <w:rsid w:val="00C11431"/>
    <w:rsid w:val="00C126E9"/>
    <w:rsid w:val="00C1768D"/>
    <w:rsid w:val="00C25693"/>
    <w:rsid w:val="00C27EF4"/>
    <w:rsid w:val="00C32281"/>
    <w:rsid w:val="00C35437"/>
    <w:rsid w:val="00C46987"/>
    <w:rsid w:val="00C62A19"/>
    <w:rsid w:val="00C72620"/>
    <w:rsid w:val="00C729ED"/>
    <w:rsid w:val="00C72E39"/>
    <w:rsid w:val="00C819D3"/>
    <w:rsid w:val="00C95156"/>
    <w:rsid w:val="00CA4027"/>
    <w:rsid w:val="00CA7B85"/>
    <w:rsid w:val="00CB62C2"/>
    <w:rsid w:val="00CC0152"/>
    <w:rsid w:val="00CC2BD7"/>
    <w:rsid w:val="00CD5B8E"/>
    <w:rsid w:val="00CE060D"/>
    <w:rsid w:val="00CF1C21"/>
    <w:rsid w:val="00CF2981"/>
    <w:rsid w:val="00D17ACB"/>
    <w:rsid w:val="00D22B79"/>
    <w:rsid w:val="00D3538F"/>
    <w:rsid w:val="00D44EA5"/>
    <w:rsid w:val="00D53329"/>
    <w:rsid w:val="00D609B3"/>
    <w:rsid w:val="00D70364"/>
    <w:rsid w:val="00D71E0D"/>
    <w:rsid w:val="00D72467"/>
    <w:rsid w:val="00D74199"/>
    <w:rsid w:val="00D9038C"/>
    <w:rsid w:val="00D93519"/>
    <w:rsid w:val="00DA7009"/>
    <w:rsid w:val="00DD4E3A"/>
    <w:rsid w:val="00DD4F2F"/>
    <w:rsid w:val="00DE18BD"/>
    <w:rsid w:val="00DE42BC"/>
    <w:rsid w:val="00DF13FB"/>
    <w:rsid w:val="00DF4523"/>
    <w:rsid w:val="00DF6E58"/>
    <w:rsid w:val="00E01213"/>
    <w:rsid w:val="00E04913"/>
    <w:rsid w:val="00E24D09"/>
    <w:rsid w:val="00E263FE"/>
    <w:rsid w:val="00E27137"/>
    <w:rsid w:val="00E31DC5"/>
    <w:rsid w:val="00E403E7"/>
    <w:rsid w:val="00E578FD"/>
    <w:rsid w:val="00E77851"/>
    <w:rsid w:val="00E8341C"/>
    <w:rsid w:val="00E84F79"/>
    <w:rsid w:val="00E92D8D"/>
    <w:rsid w:val="00E965E0"/>
    <w:rsid w:val="00EB3140"/>
    <w:rsid w:val="00EC7489"/>
    <w:rsid w:val="00ED0370"/>
    <w:rsid w:val="00EE015B"/>
    <w:rsid w:val="00EE25ED"/>
    <w:rsid w:val="00EF5742"/>
    <w:rsid w:val="00EF6CA1"/>
    <w:rsid w:val="00F03240"/>
    <w:rsid w:val="00F17ABE"/>
    <w:rsid w:val="00F301E7"/>
    <w:rsid w:val="00F328A3"/>
    <w:rsid w:val="00F36C2E"/>
    <w:rsid w:val="00F41AA1"/>
    <w:rsid w:val="00F47568"/>
    <w:rsid w:val="00F61CF5"/>
    <w:rsid w:val="00F6538F"/>
    <w:rsid w:val="00F71B50"/>
    <w:rsid w:val="00F75302"/>
    <w:rsid w:val="00F8349D"/>
    <w:rsid w:val="00F84AD1"/>
    <w:rsid w:val="00F95DB9"/>
    <w:rsid w:val="00FA08F6"/>
    <w:rsid w:val="00FC01F9"/>
    <w:rsid w:val="00FC1CCB"/>
    <w:rsid w:val="00FD6424"/>
    <w:rsid w:val="00FE6EB1"/>
    <w:rsid w:val="00FF5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E345EC8"/>
  <w15:docId w15:val="{8CB1EA46-A372-46EC-A007-16EA50D2E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25693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C256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locked/>
    <w:rsid w:val="00633AC6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256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633AC6"/>
    <w:rPr>
      <w:rFonts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rsid w:val="00C25693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633AC6"/>
    <w:rPr>
      <w:rFonts w:cs="Times New Roman"/>
      <w:sz w:val="2"/>
      <w:szCs w:val="2"/>
    </w:rPr>
  </w:style>
  <w:style w:type="character" w:styleId="a9">
    <w:name w:val="page number"/>
    <w:uiPriority w:val="99"/>
    <w:rsid w:val="001D4F77"/>
    <w:rPr>
      <w:rFonts w:cs="Times New Roman"/>
    </w:rPr>
  </w:style>
  <w:style w:type="character" w:styleId="aa">
    <w:name w:val="annotation reference"/>
    <w:uiPriority w:val="99"/>
    <w:semiHidden/>
    <w:unhideWhenUsed/>
    <w:rsid w:val="00AA1CCF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AA1CCF"/>
    <w:pPr>
      <w:jc w:val="left"/>
    </w:pPr>
  </w:style>
  <w:style w:type="character" w:customStyle="1" w:styleId="ac">
    <w:name w:val="批注文字 字符"/>
    <w:link w:val="ab"/>
    <w:uiPriority w:val="99"/>
    <w:semiHidden/>
    <w:rsid w:val="00AA1CCF"/>
    <w:rPr>
      <w:szCs w:val="21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A1CCF"/>
    <w:rPr>
      <w:b/>
      <w:bCs/>
    </w:rPr>
  </w:style>
  <w:style w:type="character" w:customStyle="1" w:styleId="ae">
    <w:name w:val="批注主题 字符"/>
    <w:link w:val="ad"/>
    <w:uiPriority w:val="99"/>
    <w:semiHidden/>
    <w:rsid w:val="00AA1CCF"/>
    <w:rPr>
      <w:b/>
      <w:bCs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microsoft.com/office/2016/09/relationships/commentsIds" Target="commentsIds.xml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69.wmf"/><Relationship Id="rId16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microsoft.com/office/2011/relationships/commentsExtended" Target="commentsExtended.xml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135" Type="http://schemas.openxmlformats.org/officeDocument/2006/relationships/image" Target="media/image6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comments" Target="comments.xml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microsoft.com/office/2011/relationships/people" Target="peop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5</TotalTime>
  <Pages>2</Pages>
  <Words>251</Words>
  <Characters>1433</Characters>
  <Application>Microsoft Office Word</Application>
  <DocSecurity>0</DocSecurity>
  <Lines>11</Lines>
  <Paragraphs>3</Paragraphs>
  <ScaleCrop>false</ScaleCrop>
  <Company>jwc</Company>
  <LinksUpToDate>false</LinksUpToDate>
  <CharactersWithSpaces>1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im</dc:creator>
  <cp:keywords/>
  <dc:description/>
  <cp:lastModifiedBy>远程 张</cp:lastModifiedBy>
  <cp:revision>56</cp:revision>
  <cp:lastPrinted>2015-12-04T06:09:00Z</cp:lastPrinted>
  <dcterms:created xsi:type="dcterms:W3CDTF">2015-11-16T01:31:00Z</dcterms:created>
  <dcterms:modified xsi:type="dcterms:W3CDTF">2019-01-07T13:25:00Z</dcterms:modified>
</cp:coreProperties>
</file>